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3"/>
  </p:notesMasterIdLst>
  <p:sldIdLst>
    <p:sldId id="256" r:id="rId2"/>
    <p:sldId id="257" r:id="rId3"/>
    <p:sldId id="266" r:id="rId4"/>
    <p:sldId id="273" r:id="rId5"/>
    <p:sldId id="274" r:id="rId6"/>
    <p:sldId id="258" r:id="rId7"/>
    <p:sldId id="259" r:id="rId8"/>
    <p:sldId id="267" r:id="rId9"/>
    <p:sldId id="275" r:id="rId10"/>
    <p:sldId id="268" r:id="rId11"/>
    <p:sldId id="269" r:id="rId12"/>
    <p:sldId id="270" r:id="rId13"/>
    <p:sldId id="271" r:id="rId14"/>
    <p:sldId id="272" r:id="rId15"/>
    <p:sldId id="260" r:id="rId16"/>
    <p:sldId id="261" r:id="rId17"/>
    <p:sldId id="262" r:id="rId18"/>
    <p:sldId id="263" r:id="rId19"/>
    <p:sldId id="264" r:id="rId20"/>
    <p:sldId id="276" r:id="rId21"/>
    <p:sldId id="265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0" autoAdjust="0"/>
    <p:restoredTop sz="94624" autoAdjust="0"/>
  </p:normalViewPr>
  <p:slideViewPr>
    <p:cSldViewPr>
      <p:cViewPr varScale="1">
        <p:scale>
          <a:sx n="69" d="100"/>
          <a:sy n="69" d="100"/>
        </p:scale>
        <p:origin x="-141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96DE7D-CDE0-4ADA-8C8E-89407F030375}" type="datetimeFigureOut">
              <a:rPr lang="ru-RU" smtClean="0"/>
              <a:pPr/>
              <a:t>27.02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A33E4A-5BE4-43C2-B408-A7028AD2DDA1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5" name="Подзаголовок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1" name="Дата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B2C44474-DF95-4583-96EA-941FC732A5C5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19551E3-9262-4630-BACE-49E7E0067AFF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B905583C-F83E-4545-9057-F44E7DF081B5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Титульный слайд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 userDrawn="1"/>
        </p:nvSpPr>
        <p:spPr>
          <a:xfrm flipH="1">
            <a:off x="2483768" y="0"/>
            <a:ext cx="8100392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Заголовок 1"/>
          <p:cNvSpPr txBox="1">
            <a:spLocks/>
          </p:cNvSpPr>
          <p:nvPr userDrawn="1"/>
        </p:nvSpPr>
        <p:spPr>
          <a:xfrm>
            <a:off x="3707904" y="1988840"/>
            <a:ext cx="5105400" cy="2924896"/>
          </a:xfrm>
          <a:prstGeom prst="rect">
            <a:avLst/>
          </a:prstGeom>
        </p:spPr>
        <p:txBody>
          <a:bodyPr vert="horz" lIns="45720" tIns="0" rIns="45720" bIns="0" anchor="b" anchorCtr="0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38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uk-UA" sz="38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uk-UA" sz="38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uk-UA" sz="38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uk-UA" sz="36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chemeClr val="accent4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Лекція №</a:t>
            </a:r>
            <a:r>
              <a:rPr kumimoji="0" lang="en-US" sz="36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chemeClr val="accent4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5</a:t>
            </a:r>
            <a:r>
              <a:rPr kumimoji="0" lang="uk-UA" sz="36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uk-UA" sz="36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uk-UA" sz="40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>Методи оптичної молекулярної спектроскопії (ЕЛЕКТРОННА  спектроскопія)</a:t>
            </a:r>
            <a:endParaRPr kumimoji="0" lang="ru-RU" sz="4000" b="1" i="0" u="none" strike="noStrike" kern="1200" cap="all" spc="0" normalizeH="0" baseline="0" noProof="0" dirty="0">
              <a:ln w="500">
                <a:solidFill>
                  <a:schemeClr val="tx2">
                    <a:shade val="20000"/>
                    <a:satMod val="120000"/>
                  </a:schemeClr>
                </a:solidFill>
              </a:ln>
              <a:gradFill>
                <a:gsLst>
                  <a:gs pos="0">
                    <a:schemeClr val="accent4">
                      <a:tint val="13000"/>
                    </a:schemeClr>
                  </a:gs>
                  <a:gs pos="10000">
                    <a:schemeClr val="accent4">
                      <a:tint val="20000"/>
                    </a:schemeClr>
                  </a:gs>
                  <a:gs pos="49000">
                    <a:schemeClr val="accent4">
                      <a:tint val="70000"/>
                    </a:schemeClr>
                  </a:gs>
                  <a:gs pos="50000">
                    <a:schemeClr val="accent4">
                      <a:tint val="97000"/>
                    </a:schemeClr>
                  </a:gs>
                  <a:gs pos="100000">
                    <a:schemeClr val="accent4">
                      <a:tint val="20000"/>
                    </a:schemeClr>
                  </a:gs>
                </a:gsLst>
                <a:lin ang="5400000" scaled="1"/>
              </a:gra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Подзаголовок 2"/>
          <p:cNvSpPr txBox="1">
            <a:spLocks/>
          </p:cNvSpPr>
          <p:nvPr userDrawn="1"/>
        </p:nvSpPr>
        <p:spPr>
          <a:xfrm>
            <a:off x="2555776" y="5517232"/>
            <a:ext cx="6400800" cy="10576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uk-UA" sz="2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Лектор доц., к.б.н. Корнет М.М. </a:t>
            </a:r>
            <a:endParaRPr kumimoji="0" lang="ru-RU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Прямоугольник 12"/>
          <p:cNvSpPr/>
          <p:nvPr userDrawn="1"/>
        </p:nvSpPr>
        <p:spPr>
          <a:xfrm>
            <a:off x="3080798" y="260648"/>
            <a:ext cx="56188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uk-UA" sz="24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Запорізький національній університет</a:t>
            </a:r>
          </a:p>
          <a:p>
            <a:pPr algn="ctr"/>
            <a:r>
              <a:rPr lang="uk-UA" sz="24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Кафедра хімії </a:t>
            </a:r>
            <a:endParaRPr lang="ru-RU" sz="2400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4" name="Picture 2" descr="http://cs619531.vk.me/v619531124/a89/jgwPXkhAvj0.jp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700808"/>
            <a:ext cx="2083660" cy="1956019"/>
          </a:xfrm>
          <a:prstGeom prst="rect">
            <a:avLst/>
          </a:prstGeom>
          <a:noFill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E530EB7-AC9C-40B0-B6C5-B9C911D04F44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FAD1C486-EB42-44A0-ACAF-575F1CEFD583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9682A18-88D3-43B4-87EC-DDC4F2A213BA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13A55C9-075E-410D-B549-CDDEF08141E8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C2C5C34-498D-4FB0-8CB3-9E32475CAB17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04DF58CE-B8B4-4B50-96A1-F3C2952402F7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6C0F8E3-8069-4A53-A96D-4F162B222CAD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02705D0-77D1-4649-AD22-3431E72B5466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Рисунок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4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1" name="Текст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7" name="Дата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81BD1750-A8DA-4083-9FD4-1C7A4D1E2440}" type="datetime1">
              <a:rPr lang="ru-RU" smtClean="0"/>
              <a:pPr/>
              <a:t>27.02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61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l" rtl="0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l" rtl="0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l" rtl="0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l" rtl="0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lib.e-science.ru/book/?c=11" TargetMode="External"/><Relationship Id="rId2" Type="http://schemas.openxmlformats.org/officeDocument/2006/relationships/hyperlink" Target="http://medulka.ru/himiya-biohimiya/books-page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dom-eknig.ru/" TargetMode="External"/><Relationship Id="rId5" Type="http://schemas.openxmlformats.org/officeDocument/2006/relationships/hyperlink" Target="http://www.newlibrary.ru/" TargetMode="External"/><Relationship Id="rId4" Type="http://schemas.openxmlformats.org/officeDocument/2006/relationships/hyperlink" Target="http://www.medliter.ru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635896" y="1412776"/>
            <a:ext cx="5105400" cy="2924896"/>
          </a:xfrm>
          <a:prstGeom prst="rect">
            <a:avLst/>
          </a:prstGeom>
        </p:spPr>
        <p:txBody>
          <a:bodyPr vert="horz" lIns="45720" tIns="0" rIns="45720" bIns="0" anchor="b" anchorCtr="0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42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uk-UA" sz="42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uk-UA" sz="42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uk-UA" sz="42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uk-UA" sz="36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solidFill>
                  <a:schemeClr val="accent4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Лекція №5</a:t>
            </a:r>
            <a:r>
              <a:rPr kumimoji="0" lang="uk-UA" sz="36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uk-UA" sz="36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uk-UA" sz="40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>Методи оптичної молекулярної спектроскопії (ЕЛЕКТРОННА спектроскопія)</a:t>
            </a:r>
            <a:endParaRPr kumimoji="0" lang="ru-RU" sz="4000" b="1" i="0" u="none" strike="noStrike" kern="1200" cap="all" spc="0" normalizeH="0" baseline="0" noProof="0" dirty="0">
              <a:ln w="500">
                <a:solidFill>
                  <a:schemeClr val="tx2">
                    <a:shade val="20000"/>
                    <a:satMod val="120000"/>
                  </a:schemeClr>
                </a:solidFill>
              </a:ln>
              <a:gradFill>
                <a:gsLst>
                  <a:gs pos="0">
                    <a:schemeClr val="accent4">
                      <a:tint val="13000"/>
                    </a:schemeClr>
                  </a:gs>
                  <a:gs pos="10000">
                    <a:schemeClr val="accent4">
                      <a:tint val="20000"/>
                    </a:schemeClr>
                  </a:gs>
                  <a:gs pos="49000">
                    <a:schemeClr val="accent4">
                      <a:tint val="70000"/>
                    </a:schemeClr>
                  </a:gs>
                  <a:gs pos="50000">
                    <a:schemeClr val="accent4">
                      <a:tint val="97000"/>
                    </a:schemeClr>
                  </a:gs>
                  <a:gs pos="100000">
                    <a:schemeClr val="accent4">
                      <a:tint val="20000"/>
                    </a:schemeClr>
                  </a:gs>
                </a:gsLst>
                <a:lin ang="5400000" scaled="1"/>
              </a:gra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Подзаголовок 2"/>
          <p:cNvSpPr txBox="1">
            <a:spLocks/>
          </p:cNvSpPr>
          <p:nvPr/>
        </p:nvSpPr>
        <p:spPr>
          <a:xfrm>
            <a:off x="2555776" y="5517232"/>
            <a:ext cx="6400800" cy="1057672"/>
          </a:xfrm>
          <a:prstGeom prst="rect">
            <a:avLst/>
          </a:prstGeom>
        </p:spPr>
        <p:txBody>
          <a:bodyPr vert="horz" lIns="45720" tIns="0" rIns="45720" bIns="0"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None/>
              <a:tabLst/>
              <a:defRPr/>
            </a:pPr>
            <a:r>
              <a:rPr kumimoji="0" lang="uk-UA" sz="2200" b="0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Лектор доц., к.б.н. Корнет М.М. </a:t>
            </a:r>
            <a:endParaRPr kumimoji="0" lang="ru-RU" sz="22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080798" y="260648"/>
            <a:ext cx="561884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uk-UA" sz="24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Запорізький національній університет</a:t>
            </a:r>
          </a:p>
          <a:p>
            <a:pPr algn="ctr"/>
            <a:r>
              <a:rPr lang="uk-UA" sz="2400" dirty="0" smtClean="0">
                <a:solidFill>
                  <a:schemeClr val="tx2">
                    <a:lumMod val="20000"/>
                    <a:lumOff val="80000"/>
                  </a:schemeClr>
                </a:solidFill>
              </a:rPr>
              <a:t>Кафедра хімії </a:t>
            </a:r>
            <a:endParaRPr lang="ru-RU" sz="2400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7" name="Picture 2" descr="http://cs619531.vk.me/v619531124/a89/jgwPXkhAvj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348880"/>
            <a:ext cx="2083660" cy="195601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D770BEE4-5627-47CE-AE11-EC615DA053B5}" type="slidenum">
              <a:rPr lang="ru-RU"/>
              <a:pPr/>
              <a:t>10</a:t>
            </a:fld>
            <a:endParaRPr lang="ru-RU"/>
          </a:p>
        </p:txBody>
      </p:sp>
      <p:sp>
        <p:nvSpPr>
          <p:cNvPr id="3" name="Freeform 2"/>
          <p:cNvSpPr>
            <a:spLocks/>
          </p:cNvSpPr>
          <p:nvPr/>
        </p:nvSpPr>
        <p:spPr bwMode="auto">
          <a:xfrm>
            <a:off x="6227763" y="4267200"/>
            <a:ext cx="1943100" cy="1754188"/>
          </a:xfrm>
          <a:custGeom>
            <a:avLst/>
            <a:gdLst/>
            <a:ahLst/>
            <a:cxnLst>
              <a:cxn ang="0">
                <a:pos x="0" y="1270"/>
              </a:cxn>
              <a:cxn ang="0">
                <a:pos x="453" y="998"/>
              </a:cxn>
              <a:cxn ang="0">
                <a:pos x="635" y="0"/>
              </a:cxn>
              <a:cxn ang="0">
                <a:pos x="816" y="998"/>
              </a:cxn>
              <a:cxn ang="0">
                <a:pos x="1224" y="1270"/>
              </a:cxn>
            </a:cxnLst>
            <a:rect l="0" t="0" r="r" b="b"/>
            <a:pathLst>
              <a:path w="1224" h="1270">
                <a:moveTo>
                  <a:pt x="0" y="1270"/>
                </a:moveTo>
                <a:cubicBezTo>
                  <a:pt x="173" y="1240"/>
                  <a:pt x="347" y="1210"/>
                  <a:pt x="453" y="998"/>
                </a:cubicBezTo>
                <a:cubicBezTo>
                  <a:pt x="559" y="786"/>
                  <a:pt x="575" y="0"/>
                  <a:pt x="635" y="0"/>
                </a:cubicBezTo>
                <a:cubicBezTo>
                  <a:pt x="695" y="0"/>
                  <a:pt x="718" y="786"/>
                  <a:pt x="816" y="998"/>
                </a:cubicBezTo>
                <a:cubicBezTo>
                  <a:pt x="914" y="1210"/>
                  <a:pt x="1148" y="1225"/>
                  <a:pt x="1224" y="1270"/>
                </a:cubicBezTo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" name="Freeform 3"/>
          <p:cNvSpPr>
            <a:spLocks/>
          </p:cNvSpPr>
          <p:nvPr/>
        </p:nvSpPr>
        <p:spPr bwMode="auto">
          <a:xfrm>
            <a:off x="6227763" y="4267200"/>
            <a:ext cx="1943100" cy="1754188"/>
          </a:xfrm>
          <a:custGeom>
            <a:avLst/>
            <a:gdLst/>
            <a:ahLst/>
            <a:cxnLst>
              <a:cxn ang="0">
                <a:pos x="0" y="1270"/>
              </a:cxn>
              <a:cxn ang="0">
                <a:pos x="453" y="998"/>
              </a:cxn>
              <a:cxn ang="0">
                <a:pos x="635" y="0"/>
              </a:cxn>
              <a:cxn ang="0">
                <a:pos x="816" y="998"/>
              </a:cxn>
              <a:cxn ang="0">
                <a:pos x="1224" y="1270"/>
              </a:cxn>
            </a:cxnLst>
            <a:rect l="0" t="0" r="r" b="b"/>
            <a:pathLst>
              <a:path w="1224" h="1270">
                <a:moveTo>
                  <a:pt x="0" y="1270"/>
                </a:moveTo>
                <a:cubicBezTo>
                  <a:pt x="173" y="1240"/>
                  <a:pt x="347" y="1210"/>
                  <a:pt x="453" y="998"/>
                </a:cubicBezTo>
                <a:cubicBezTo>
                  <a:pt x="559" y="786"/>
                  <a:pt x="575" y="0"/>
                  <a:pt x="635" y="0"/>
                </a:cubicBezTo>
                <a:cubicBezTo>
                  <a:pt x="695" y="0"/>
                  <a:pt x="718" y="786"/>
                  <a:pt x="816" y="998"/>
                </a:cubicBezTo>
                <a:cubicBezTo>
                  <a:pt x="914" y="1210"/>
                  <a:pt x="1148" y="1225"/>
                  <a:pt x="1224" y="1270"/>
                </a:cubicBezTo>
              </a:path>
            </a:pathLst>
          </a:cu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932363" y="2119313"/>
            <a:ext cx="1925637" cy="519112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00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35600" y="2116138"/>
          <a:ext cx="1047750" cy="439737"/>
        </p:xfrm>
        <a:graphic>
          <a:graphicData uri="http://schemas.openxmlformats.org/presentationml/2006/ole">
            <p:oleObj spid="_x0000_s23554" name="CS ChemDraw Drawing" r:id="rId3" imgW="627120" imgH="263880" progId="ChemDraw.Document.6.0">
              <p:embed/>
            </p:oleObj>
          </a:graphicData>
        </a:graphic>
      </p:graphicFrame>
      <p:sp>
        <p:nvSpPr>
          <p:cNvPr id="7" name="Line 6"/>
          <p:cNvSpPr>
            <a:spLocks noChangeShapeType="1"/>
          </p:cNvSpPr>
          <p:nvPr/>
        </p:nvSpPr>
        <p:spPr bwMode="auto">
          <a:xfrm flipH="1" flipV="1">
            <a:off x="3995738" y="1644650"/>
            <a:ext cx="835025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>
            <a:off x="4067175" y="2697163"/>
            <a:ext cx="771525" cy="230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27088" y="1196975"/>
            <a:ext cx="2759075" cy="711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/>
              <a:t>	       </a:t>
            </a:r>
            <a:r>
              <a:rPr lang="en-US" sz="4000" b="1"/>
              <a:t>H</a:t>
            </a:r>
            <a:endParaRPr lang="ru-RU" sz="4000" b="1"/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827088" y="2565400"/>
            <a:ext cx="2759075" cy="711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/>
              <a:t>	       </a:t>
            </a:r>
            <a:r>
              <a:rPr lang="en-US" sz="4000" b="1"/>
              <a:t>H</a:t>
            </a:r>
            <a:endParaRPr lang="ru-RU" sz="4000" b="1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667625" y="6224588"/>
            <a:ext cx="1008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Symbol" pitchFamily="18" charset="2"/>
              </a:rPr>
              <a:t>l</a:t>
            </a:r>
            <a:r>
              <a:rPr lang="en-US" sz="2400" b="1"/>
              <a:t>, </a:t>
            </a:r>
            <a:r>
              <a:rPr lang="ru-RU" sz="2400" b="1"/>
              <a:t>нм</a:t>
            </a: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539552" y="6092825"/>
            <a:ext cx="80645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11188" y="6165850"/>
            <a:ext cx="7129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04	        214		235		275	290	295</a:t>
            </a:r>
            <a:endParaRPr lang="ru-RU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6732588" y="3717925"/>
            <a:ext cx="935037" cy="39687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  </a:t>
            </a:r>
            <a:r>
              <a:rPr lang="en-US" sz="2000" b="1">
                <a:solidFill>
                  <a:srgbClr val="0033CC"/>
                </a:solidFill>
              </a:rPr>
              <a:t>295</a:t>
            </a:r>
            <a:endParaRPr lang="ru-RU" sz="2000" b="1">
              <a:solidFill>
                <a:srgbClr val="0033CC"/>
              </a:solidFill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940425" y="3646488"/>
            <a:ext cx="935038" cy="39687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  </a:t>
            </a:r>
            <a:r>
              <a:rPr lang="en-US" sz="2000" b="1">
                <a:solidFill>
                  <a:srgbClr val="0033CC"/>
                </a:solidFill>
              </a:rPr>
              <a:t>290</a:t>
            </a:r>
            <a:endParaRPr lang="ru-RU" sz="2000" b="1">
              <a:solidFill>
                <a:srgbClr val="0033CC"/>
              </a:solidFill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076825" y="3502025"/>
            <a:ext cx="935038" cy="39687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  </a:t>
            </a:r>
            <a:r>
              <a:rPr lang="en-US" sz="2000" b="1">
                <a:solidFill>
                  <a:srgbClr val="0033CC"/>
                </a:solidFill>
              </a:rPr>
              <a:t>275</a:t>
            </a:r>
            <a:endParaRPr lang="ru-RU" sz="2000" b="1">
              <a:solidFill>
                <a:srgbClr val="0033CC"/>
              </a:solidFill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3419475" y="3575050"/>
            <a:ext cx="935038" cy="39687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  </a:t>
            </a:r>
            <a:r>
              <a:rPr lang="en-US" sz="2000" b="1">
                <a:solidFill>
                  <a:srgbClr val="0033CC"/>
                </a:solidFill>
              </a:rPr>
              <a:t>235</a:t>
            </a:r>
            <a:endParaRPr lang="ru-RU" sz="2000" b="1">
              <a:solidFill>
                <a:srgbClr val="0033CC"/>
              </a:solidFill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908175" y="3575050"/>
            <a:ext cx="935038" cy="39687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  </a:t>
            </a:r>
            <a:r>
              <a:rPr lang="en-US" sz="2000" b="1">
                <a:solidFill>
                  <a:srgbClr val="0033CC"/>
                </a:solidFill>
              </a:rPr>
              <a:t>214</a:t>
            </a:r>
            <a:endParaRPr lang="ru-RU" sz="2000" b="1">
              <a:solidFill>
                <a:srgbClr val="0033CC"/>
              </a:solidFill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611188" y="3575050"/>
            <a:ext cx="935037" cy="39687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  </a:t>
            </a:r>
            <a:r>
              <a:rPr lang="en-US" sz="2000" b="1">
                <a:solidFill>
                  <a:srgbClr val="0033CC"/>
                </a:solidFill>
              </a:rPr>
              <a:t>204</a:t>
            </a:r>
            <a:endParaRPr lang="ru-RU" sz="2000" b="1">
              <a:solidFill>
                <a:srgbClr val="0033CC"/>
              </a:solidFill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827088" y="1196975"/>
            <a:ext cx="2759075" cy="711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/>
              <a:t>	       </a:t>
            </a:r>
            <a:r>
              <a:rPr lang="en-US" sz="4000" b="1"/>
              <a:t>CH</a:t>
            </a:r>
            <a:r>
              <a:rPr lang="en-US" sz="2800" b="1"/>
              <a:t>3</a:t>
            </a:r>
            <a:endParaRPr lang="ru-RU" sz="4000" b="1"/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827088" y="2565400"/>
            <a:ext cx="2759075" cy="711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/>
              <a:t>	       </a:t>
            </a:r>
            <a:r>
              <a:rPr lang="en-US" sz="4000" b="1"/>
              <a:t>CH</a:t>
            </a:r>
            <a:r>
              <a:rPr lang="en-US" sz="2800" b="1"/>
              <a:t>3</a:t>
            </a:r>
            <a:endParaRPr lang="ru-RU" sz="4000" b="1"/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827088" y="2565400"/>
            <a:ext cx="2759075" cy="711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/>
              <a:t>	       </a:t>
            </a:r>
            <a:r>
              <a:rPr lang="en-US" sz="4000" b="1"/>
              <a:t>NH2</a:t>
            </a:r>
            <a:endParaRPr lang="ru-RU" sz="4000" b="1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827088" y="2565400"/>
            <a:ext cx="2759075" cy="7112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/>
              <a:t>	       </a:t>
            </a:r>
            <a:r>
              <a:rPr lang="en-US" sz="4000" b="1"/>
              <a:t>Cl</a:t>
            </a:r>
            <a:endParaRPr lang="ru-RU" sz="4000" b="1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827088" y="2503488"/>
            <a:ext cx="2759075" cy="771525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00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FF00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en-US"/>
              <a:t>	</a:t>
            </a:r>
            <a:r>
              <a:rPr lang="en-US" sz="4000" b="1"/>
              <a:t>C</a:t>
            </a:r>
            <a:r>
              <a:rPr lang="en-US" sz="2800" b="1"/>
              <a:t>2</a:t>
            </a:r>
            <a:r>
              <a:rPr lang="en-US" sz="4000" b="1"/>
              <a:t>H</a:t>
            </a:r>
            <a:r>
              <a:rPr lang="en-US" sz="2800" b="1"/>
              <a:t>5</a:t>
            </a:r>
            <a:r>
              <a:rPr lang="en-US" sz="4400" b="1"/>
              <a:t>O</a:t>
            </a:r>
            <a:endParaRPr lang="ru-RU" sz="4400" b="1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228600" y="6096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dirty="0" err="1" smtClean="0">
                <a:latin typeface="Times New Roman" pitchFamily="18" charset="0"/>
              </a:rPr>
              <a:t>Хромофори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</a:rPr>
              <a:t>Ауксохроми</a:t>
            </a:r>
            <a:r>
              <a:rPr lang="ru-RU" sz="2400" dirty="0" smtClean="0">
                <a:latin typeface="Times New Roman" pitchFamily="18" charset="0"/>
              </a:rPr>
              <a:t>.</a:t>
            </a:r>
            <a:endParaRPr lang="ru-RU" sz="2400" dirty="0">
              <a:latin typeface="Times New Roman" pitchFamily="18" charset="0"/>
            </a:endParaRPr>
          </a:p>
        </p:txBody>
      </p:sp>
      <p:sp>
        <p:nvSpPr>
          <p:cNvPr id="27" name="Rectangle 2"/>
          <p:cNvSpPr>
            <a:spLocks noChangeArrowheads="1"/>
          </p:cNvSpPr>
          <p:nvPr/>
        </p:nvSpPr>
        <p:spPr bwMode="auto">
          <a:xfrm>
            <a:off x="467544" y="0"/>
            <a:ext cx="7560840" cy="54868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>
              <a:spcBef>
                <a:spcPct val="20000"/>
              </a:spcBef>
            </a:pPr>
            <a:r>
              <a:rPr lang="ru-RU" sz="2800" dirty="0" err="1" smtClean="0"/>
              <a:t>Спектроскопія</a:t>
            </a:r>
            <a:r>
              <a:rPr lang="en-US" sz="2800" dirty="0" smtClean="0"/>
              <a:t> </a:t>
            </a:r>
            <a:r>
              <a:rPr lang="ru-RU" sz="2800" dirty="0"/>
              <a:t>УФ</a:t>
            </a:r>
            <a:r>
              <a:rPr lang="en-US" sz="2800" dirty="0"/>
              <a:t>- </a:t>
            </a:r>
            <a:r>
              <a:rPr lang="ru-RU" sz="2800" dirty="0" smtClean="0"/>
              <a:t>та </a:t>
            </a:r>
            <a:r>
              <a:rPr lang="ru-RU" sz="2800" dirty="0"/>
              <a:t>видимого </a:t>
            </a:r>
            <a:r>
              <a:rPr lang="ru-RU" sz="2800" dirty="0" err="1" smtClean="0"/>
              <a:t>діапазону</a:t>
            </a:r>
            <a:endParaRPr lang="ru-RU" sz="28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48148E-6 L -0.08247 1.48148E-6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3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00" decel="100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700" accel="100000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246 1.48148E-6 L -0.17691 1.48148E-6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3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700" accel="100000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691 1.48148E-6 L -0.36597 1.48148E-6 " pathEditMode="relative" rAng="0" ptsTypes="AA">
                                      <p:cBhvr>
                                        <p:cTn id="52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3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00" decel="100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700" accel="100000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6598 1.48148E-6 L -0.52361 1.48148E-6 " pathEditMode="relative" rAng="0" ptsTypes="AA">
                                      <p:cBhvr>
                                        <p:cTn id="75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" y="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3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00" decel="100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700" accel="100000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5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2361 1.48148E-6 L -0.67327 1.48148E-6 " pathEditMode="relative" rAng="0" ptsTypes="AA">
                                      <p:cBhvr>
                                        <p:cTn id="98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" y="0"/>
                                    </p:animMotion>
                                  </p:childTnLst>
                                </p:cTn>
                              </p:par>
                              <p:par>
                                <p:cTn id="99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3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00" decel="100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700" accel="100000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7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3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00" decel="100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700" accel="100000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3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3" grpId="2" animBg="1"/>
      <p:bldP spid="3" grpId="3" animBg="1"/>
      <p:bldP spid="3" grpId="4" animBg="1"/>
      <p:bldP spid="9" grpId="0" animBg="1"/>
      <p:bldP spid="10" grpId="0" animBg="1"/>
      <p:bldP spid="14" grpId="0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20" grpId="0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3" grpId="2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A10FE0D6-A8B3-4B47-ABD6-6DF9B48AE41E}" type="slidenum">
              <a:rPr lang="ru-RU"/>
              <a:pPr/>
              <a:t>11</a:t>
            </a:fld>
            <a:endParaRPr lang="ru-RU"/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1547813" y="4702175"/>
            <a:ext cx="20875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1547813" y="3621088"/>
            <a:ext cx="20875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1547813" y="1820863"/>
            <a:ext cx="20875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4859338" y="5133975"/>
            <a:ext cx="20875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4787900" y="2686050"/>
            <a:ext cx="20875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932363" y="4773613"/>
            <a:ext cx="20875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3635375" y="4702175"/>
            <a:ext cx="1223963" cy="431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3635375" y="3621088"/>
            <a:ext cx="1296988" cy="11525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3635375" y="1820863"/>
            <a:ext cx="1223963" cy="8651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1979613" y="1820863"/>
            <a:ext cx="215900" cy="2881312"/>
          </a:xfrm>
          <a:prstGeom prst="upArrow">
            <a:avLst>
              <a:gd name="adj1" fmla="val 50000"/>
              <a:gd name="adj2" fmla="val 33364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2484438" y="1820863"/>
            <a:ext cx="215900" cy="1801812"/>
          </a:xfrm>
          <a:prstGeom prst="upArrow">
            <a:avLst>
              <a:gd name="adj1" fmla="val 50000"/>
              <a:gd name="adj2" fmla="val 208640"/>
            </a:avLst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1187450" y="4197350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 i="1">
                <a:sym typeface="Symbol" pitchFamily="18" charset="2"/>
              </a:rPr>
              <a:t>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1187450" y="1317625"/>
            <a:ext cx="5762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 i="1">
                <a:sym typeface="Symbol" pitchFamily="18" charset="2"/>
              </a:rPr>
              <a:t></a:t>
            </a:r>
            <a:r>
              <a:rPr lang="en-US" sz="2800" b="1" i="1">
                <a:sym typeface="Symbol" pitchFamily="18" charset="2"/>
              </a:rPr>
              <a:t>*</a:t>
            </a:r>
            <a:endParaRPr lang="ru-RU" sz="2800" b="1" i="1">
              <a:sym typeface="Symbol" pitchFamily="18" charset="2"/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877050" y="2181225"/>
            <a:ext cx="6477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 i="1">
                <a:sym typeface="Symbol" pitchFamily="18" charset="2"/>
              </a:rPr>
              <a:t></a:t>
            </a:r>
            <a:r>
              <a:rPr lang="en-US" sz="2800" b="1" i="1">
                <a:sym typeface="Symbol" pitchFamily="18" charset="2"/>
              </a:rPr>
              <a:t>*</a:t>
            </a:r>
            <a:endParaRPr lang="ru-RU" sz="2800" b="1" i="1">
              <a:sym typeface="Symbol" pitchFamily="18" charset="2"/>
            </a:endParaRP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7019925" y="4702175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 i="1">
                <a:sym typeface="Symbol" pitchFamily="18" charset="2"/>
              </a:rPr>
              <a:t>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1116013" y="3117850"/>
            <a:ext cx="43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>
                <a:sym typeface="Symbol" pitchFamily="18" charset="2"/>
              </a:rPr>
              <a:t>n</a:t>
            </a:r>
            <a:endParaRPr lang="ru-RU" sz="2800" b="1" i="1">
              <a:sym typeface="Symbol" pitchFamily="18" charset="2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6877050" y="4125913"/>
            <a:ext cx="43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>
                <a:sym typeface="Symbol" pitchFamily="18" charset="2"/>
              </a:rPr>
              <a:t>n</a:t>
            </a:r>
            <a:endParaRPr lang="ru-RU" sz="2800" b="1" i="1">
              <a:sym typeface="Symbol" pitchFamily="18" charset="2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331913" y="4773613"/>
            <a:ext cx="172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dirty="0" err="1" smtClean="0"/>
              <a:t>Газова</a:t>
            </a:r>
            <a:r>
              <a:rPr lang="ru-RU" sz="2400" b="1" dirty="0" smtClean="0"/>
              <a:t> </a:t>
            </a:r>
            <a:r>
              <a:rPr lang="ru-RU" sz="2400" b="1" dirty="0"/>
              <a:t>фаза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5508625" y="5349875"/>
            <a:ext cx="13684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 dirty="0" err="1" smtClean="0"/>
              <a:t>Рідка</a:t>
            </a:r>
            <a:r>
              <a:rPr lang="ru-RU" sz="2400" b="1" dirty="0" smtClean="0"/>
              <a:t> </a:t>
            </a:r>
            <a:r>
              <a:rPr lang="ru-RU" sz="2400" b="1" dirty="0"/>
              <a:t>фаза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 rot="16200000">
            <a:off x="4626769" y="3063081"/>
            <a:ext cx="3024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 dirty="0" err="1" smtClean="0">
                <a:solidFill>
                  <a:srgbClr val="FF0000"/>
                </a:solidFill>
              </a:rPr>
              <a:t>Батохромний</a:t>
            </a:r>
            <a:r>
              <a:rPr lang="ru-RU" sz="2000" b="1" dirty="0" smtClean="0">
                <a:solidFill>
                  <a:srgbClr val="FF0000"/>
                </a:solidFill>
              </a:rPr>
              <a:t> </a:t>
            </a:r>
            <a:r>
              <a:rPr lang="ru-RU" sz="2000" b="1" dirty="0" err="1" smtClean="0">
                <a:solidFill>
                  <a:srgbClr val="FF0000"/>
                </a:solidFill>
              </a:rPr>
              <a:t>зсув</a:t>
            </a:r>
            <a:endParaRPr lang="ru-RU" sz="2000" b="1" dirty="0">
              <a:solidFill>
                <a:srgbClr val="FF0000"/>
              </a:solidFill>
            </a:endParaRP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 rot="16200000">
            <a:off x="3906044" y="2991644"/>
            <a:ext cx="3024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 dirty="0" err="1" smtClean="0">
                <a:solidFill>
                  <a:srgbClr val="0066FF"/>
                </a:solidFill>
              </a:rPr>
              <a:t>Гіпсохромний</a:t>
            </a:r>
            <a:r>
              <a:rPr lang="ru-RU" sz="2000" b="1" dirty="0" smtClean="0">
                <a:solidFill>
                  <a:srgbClr val="0066FF"/>
                </a:solidFill>
              </a:rPr>
              <a:t> </a:t>
            </a:r>
            <a:r>
              <a:rPr lang="ru-RU" sz="2000" b="1" dirty="0" err="1" smtClean="0">
                <a:solidFill>
                  <a:srgbClr val="0066FF"/>
                </a:solidFill>
              </a:rPr>
              <a:t>зсув</a:t>
            </a:r>
            <a:endParaRPr lang="ru-RU" sz="2000" b="1" dirty="0">
              <a:solidFill>
                <a:srgbClr val="0066FF"/>
              </a:solidFill>
            </a:endParaRPr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flipH="1">
            <a:off x="3203575" y="5133975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3419475" y="470217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sm" len="lg"/>
            <a:tailEnd type="arrow" w="sm" len="lg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 flipH="1">
            <a:off x="3492500" y="3621088"/>
            <a:ext cx="36718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 flipH="1">
            <a:off x="3203575" y="2686050"/>
            <a:ext cx="172878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3348038" y="1820863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sm" len="lg"/>
            <a:tailEnd type="arrow" w="sm" len="lg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6732588" y="3694113"/>
            <a:ext cx="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sm" len="lg"/>
            <a:tailEnd type="arrow" w="sm" len="lg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2916238" y="506095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>
                <a:sym typeface="Symbol" pitchFamily="18" charset="2"/>
              </a:rPr>
              <a:t></a:t>
            </a:r>
            <a:r>
              <a:rPr lang="en-US" sz="2800" b="1" i="1">
                <a:sym typeface="Symbol" pitchFamily="18" charset="2"/>
              </a:rPr>
              <a:t>E</a:t>
            </a:r>
            <a:r>
              <a:rPr lang="en-US" sz="2800" b="1" i="1" baseline="-25000">
                <a:sym typeface="Symbol" pitchFamily="18" charset="2"/>
              </a:rPr>
              <a:t></a:t>
            </a:r>
            <a:endParaRPr lang="en-US" sz="2800" b="1">
              <a:sym typeface="Symbol" pitchFamily="18" charset="2"/>
            </a:endParaRP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2843213" y="124460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>
                <a:sym typeface="Symbol" pitchFamily="18" charset="2"/>
              </a:rPr>
              <a:t></a:t>
            </a:r>
            <a:r>
              <a:rPr lang="en-US" sz="2800" b="1" i="1">
                <a:sym typeface="Symbol" pitchFamily="18" charset="2"/>
              </a:rPr>
              <a:t>E</a:t>
            </a:r>
            <a:r>
              <a:rPr lang="en-US" sz="2800" b="1" i="1" baseline="-25000">
                <a:sym typeface="Symbol" pitchFamily="18" charset="2"/>
              </a:rPr>
              <a:t>**</a:t>
            </a:r>
            <a:endParaRPr lang="en-US" sz="2800" b="1">
              <a:sym typeface="Symbol" pitchFamily="18" charset="2"/>
            </a:endParaRP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6588125" y="3117850"/>
            <a:ext cx="129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>
                <a:sym typeface="Symbol" pitchFamily="18" charset="2"/>
              </a:rPr>
              <a:t></a:t>
            </a:r>
            <a:r>
              <a:rPr lang="en-US" sz="2800" b="1" i="1">
                <a:sym typeface="Symbol" pitchFamily="18" charset="2"/>
              </a:rPr>
              <a:t>E</a:t>
            </a:r>
            <a:r>
              <a:rPr lang="en-US" sz="2800" b="1" i="1" baseline="-25000">
                <a:sym typeface="Symbol" pitchFamily="18" charset="2"/>
              </a:rPr>
              <a:t>nn</a:t>
            </a:r>
            <a:endParaRPr lang="en-US" sz="2800" b="1">
              <a:sym typeface="Symbol" pitchFamily="18" charset="2"/>
            </a:endParaRPr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 flipV="1">
            <a:off x="5580063" y="2686050"/>
            <a:ext cx="0" cy="20875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 flipV="1">
            <a:off x="6300788" y="2686050"/>
            <a:ext cx="0" cy="24479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228600" y="6096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ru-RU" sz="2400" dirty="0" err="1" smtClean="0">
                <a:latin typeface="Times New Roman" pitchFamily="18" charset="0"/>
              </a:rPr>
              <a:t>Вплив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розчинник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endParaRPr lang="ru-RU" sz="2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8.67052E-7 L 0.48437 0.0631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2" y="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84971E-6 L 0.35034 0.16254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" y="8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2F1FEF98-1F56-4180-9956-04122DCA9484}" type="slidenum">
              <a:rPr lang="ru-RU"/>
              <a:pPr/>
              <a:t>12</a:t>
            </a:fld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ru-RU" sz="2400" dirty="0" err="1" smtClean="0">
                <a:latin typeface="Times New Roman" pitchFamily="18" charset="0"/>
              </a:rPr>
              <a:t>Розчинник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endParaRPr lang="ru-RU" sz="3500" dirty="0">
              <a:latin typeface="Times New Roman" pitchFamily="18" charset="0"/>
            </a:endParaRPr>
          </a:p>
        </p:txBody>
      </p:sp>
      <p:graphicFrame>
        <p:nvGraphicFramePr>
          <p:cNvPr id="5" name="Group 465"/>
          <p:cNvGraphicFramePr>
            <a:graphicFrameLocks noGrp="1"/>
          </p:cNvGraphicFramePr>
          <p:nvPr/>
        </p:nvGraphicFramePr>
        <p:xfrm>
          <a:off x="0" y="1124744"/>
          <a:ext cx="8172400" cy="5516880"/>
        </p:xfrm>
        <a:graphic>
          <a:graphicData uri="http://schemas.openxmlformats.org/drawingml/2006/table">
            <a:tbl>
              <a:tblPr/>
              <a:tblGrid>
                <a:gridCol w="1751112"/>
                <a:gridCol w="1872208"/>
                <a:gridCol w="2304256"/>
                <a:gridCol w="2244824"/>
              </a:tblGrid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озчинник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ижня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раниця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опускання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вітла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в </a:t>
                      </a: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Ф-області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   нм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озчинник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ижня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раниця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опускання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вітла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в </a:t>
                      </a: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Ф-області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   нм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мілацетат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Ізооктан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цетон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Ізопропанол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цетонітрил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етанол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603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Бензен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етилциклогексан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Бутанол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іридин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Бутилацетат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ірчана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кислота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96%)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ода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етрахлоретилен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9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ексан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олуен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85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ептан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Хлороформ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ліцерин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Циклогексан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4-Діоксан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етрахлорид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углецю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хлорметан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Етилацетат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6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2-</a:t>
                      </a: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хлорэтан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3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Етанол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этиловий</a:t>
                      </a:r>
                      <a:r>
                        <a:rPr kumimoji="0" lang="ru-RU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ефір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67544" y="0"/>
            <a:ext cx="7560840" cy="54868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>
              <a:spcBef>
                <a:spcPct val="20000"/>
              </a:spcBef>
            </a:pPr>
            <a:r>
              <a:rPr lang="ru-RU" sz="2800" dirty="0" err="1" smtClean="0"/>
              <a:t>Спектроскопія</a:t>
            </a:r>
            <a:r>
              <a:rPr lang="en-US" sz="2800" dirty="0" smtClean="0"/>
              <a:t> </a:t>
            </a:r>
            <a:r>
              <a:rPr lang="ru-RU" sz="2800" dirty="0"/>
              <a:t>УФ</a:t>
            </a:r>
            <a:r>
              <a:rPr lang="en-US" sz="2800" dirty="0"/>
              <a:t>- </a:t>
            </a:r>
            <a:r>
              <a:rPr lang="ru-RU" sz="2800" dirty="0" smtClean="0"/>
              <a:t>та </a:t>
            </a:r>
            <a:r>
              <a:rPr lang="ru-RU" sz="2800" dirty="0"/>
              <a:t>видимого </a:t>
            </a:r>
            <a:r>
              <a:rPr lang="ru-RU" sz="2800" dirty="0" err="1" smtClean="0"/>
              <a:t>діапазону</a:t>
            </a:r>
            <a:endParaRPr lang="ru-RU" sz="28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04A7CA90-A3F1-4B9E-802D-115DCA341A80}" type="slidenum">
              <a:rPr lang="ru-RU"/>
              <a:pPr/>
              <a:t>13</a:t>
            </a:fld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739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ru-RU" dirty="0" err="1" smtClean="0"/>
              <a:t>Розчинники</a:t>
            </a:r>
            <a:r>
              <a:rPr lang="ru-RU" dirty="0" smtClean="0"/>
              <a:t> </a:t>
            </a:r>
            <a:endParaRPr lang="ru-RU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143000"/>
            <a:ext cx="680085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67544" y="0"/>
            <a:ext cx="7560840" cy="54868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>
              <a:spcBef>
                <a:spcPct val="20000"/>
              </a:spcBef>
            </a:pPr>
            <a:r>
              <a:rPr lang="ru-RU" sz="2800" dirty="0" err="1" smtClean="0"/>
              <a:t>Спектроскопія</a:t>
            </a:r>
            <a:r>
              <a:rPr lang="en-US" sz="2800" dirty="0" smtClean="0"/>
              <a:t> </a:t>
            </a:r>
            <a:r>
              <a:rPr lang="ru-RU" sz="2800" dirty="0"/>
              <a:t>УФ</a:t>
            </a:r>
            <a:r>
              <a:rPr lang="en-US" sz="2800" dirty="0"/>
              <a:t>- </a:t>
            </a:r>
            <a:r>
              <a:rPr lang="ru-RU" sz="2800" dirty="0" smtClean="0"/>
              <a:t>та </a:t>
            </a:r>
            <a:r>
              <a:rPr lang="ru-RU" sz="2800" dirty="0"/>
              <a:t>видимого </a:t>
            </a:r>
            <a:r>
              <a:rPr lang="ru-RU" sz="2800" dirty="0" err="1" smtClean="0"/>
              <a:t>діапазону</a:t>
            </a:r>
            <a:endParaRPr lang="ru-RU" sz="28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863073A0-1380-4B36-9EE5-0C2C3FA61A37}" type="slidenum">
              <a:rPr lang="ru-RU"/>
              <a:pPr/>
              <a:t>14</a:t>
            </a:fld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4800" y="1679575"/>
            <a:ext cx="8424863" cy="23749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04800" y="4181475"/>
            <a:ext cx="8424863" cy="2447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>
            <a:off x="3833813" y="4468813"/>
            <a:ext cx="1008062" cy="1223962"/>
          </a:xfrm>
          <a:custGeom>
            <a:avLst/>
            <a:gdLst/>
            <a:ahLst/>
            <a:cxnLst>
              <a:cxn ang="0">
                <a:pos x="0" y="1270"/>
              </a:cxn>
              <a:cxn ang="0">
                <a:pos x="453" y="998"/>
              </a:cxn>
              <a:cxn ang="0">
                <a:pos x="635" y="0"/>
              </a:cxn>
              <a:cxn ang="0">
                <a:pos x="816" y="998"/>
              </a:cxn>
              <a:cxn ang="0">
                <a:pos x="1224" y="1270"/>
              </a:cxn>
            </a:cxnLst>
            <a:rect l="0" t="0" r="r" b="b"/>
            <a:pathLst>
              <a:path w="1224" h="1270">
                <a:moveTo>
                  <a:pt x="0" y="1270"/>
                </a:moveTo>
                <a:cubicBezTo>
                  <a:pt x="173" y="1240"/>
                  <a:pt x="347" y="1210"/>
                  <a:pt x="453" y="998"/>
                </a:cubicBezTo>
                <a:cubicBezTo>
                  <a:pt x="559" y="786"/>
                  <a:pt x="575" y="0"/>
                  <a:pt x="635" y="0"/>
                </a:cubicBezTo>
                <a:cubicBezTo>
                  <a:pt x="695" y="0"/>
                  <a:pt x="718" y="786"/>
                  <a:pt x="816" y="998"/>
                </a:cubicBezTo>
                <a:cubicBezTo>
                  <a:pt x="914" y="1210"/>
                  <a:pt x="1148" y="1225"/>
                  <a:pt x="1224" y="1270"/>
                </a:cubicBezTo>
              </a:path>
            </a:pathLst>
          </a:cu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593725" y="576580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4194175" y="2101850"/>
            <a:ext cx="1008063" cy="1223963"/>
          </a:xfrm>
          <a:custGeom>
            <a:avLst/>
            <a:gdLst/>
            <a:ahLst/>
            <a:cxnLst>
              <a:cxn ang="0">
                <a:pos x="0" y="1270"/>
              </a:cxn>
              <a:cxn ang="0">
                <a:pos x="453" y="998"/>
              </a:cxn>
              <a:cxn ang="0">
                <a:pos x="635" y="0"/>
              </a:cxn>
              <a:cxn ang="0">
                <a:pos x="816" y="998"/>
              </a:cxn>
              <a:cxn ang="0">
                <a:pos x="1224" y="1270"/>
              </a:cxn>
            </a:cxnLst>
            <a:rect l="0" t="0" r="r" b="b"/>
            <a:pathLst>
              <a:path w="1224" h="1270">
                <a:moveTo>
                  <a:pt x="0" y="1270"/>
                </a:moveTo>
                <a:cubicBezTo>
                  <a:pt x="173" y="1240"/>
                  <a:pt x="347" y="1210"/>
                  <a:pt x="453" y="998"/>
                </a:cubicBezTo>
                <a:cubicBezTo>
                  <a:pt x="559" y="786"/>
                  <a:pt x="575" y="0"/>
                  <a:pt x="635" y="0"/>
                </a:cubicBezTo>
                <a:cubicBezTo>
                  <a:pt x="695" y="0"/>
                  <a:pt x="718" y="786"/>
                  <a:pt x="816" y="998"/>
                </a:cubicBezTo>
                <a:cubicBezTo>
                  <a:pt x="914" y="1210"/>
                  <a:pt x="1148" y="1225"/>
                  <a:pt x="1224" y="1270"/>
                </a:cubicBezTo>
              </a:path>
            </a:pathLst>
          </a:custGeom>
          <a:gradFill rotWithShape="1">
            <a:gsLst>
              <a:gs pos="0">
                <a:srgbClr val="FFFF99"/>
              </a:gs>
              <a:gs pos="100000">
                <a:srgbClr val="FFFF99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593725" y="3397250"/>
            <a:ext cx="784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93725" y="5981700"/>
            <a:ext cx="7920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				</a:t>
            </a:r>
            <a:r>
              <a:rPr lang="en-US" b="1"/>
              <a:t>230	237	238	244 </a:t>
            </a:r>
            <a:r>
              <a:rPr lang="ru-RU" b="1"/>
              <a:t>    </a:t>
            </a:r>
            <a:r>
              <a:rPr lang="en-US" b="1">
                <a:latin typeface="Symbol" pitchFamily="18" charset="2"/>
              </a:rPr>
              <a:t>l</a:t>
            </a:r>
            <a:r>
              <a:rPr lang="ru-RU" b="1">
                <a:latin typeface="Symbol" pitchFamily="18" charset="2"/>
              </a:rPr>
              <a:t>, </a:t>
            </a:r>
            <a:r>
              <a:rPr lang="ru-RU" b="1"/>
              <a:t>нм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809625" y="3611563"/>
            <a:ext cx="74882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305	312	315	326	327</a:t>
            </a:r>
            <a:r>
              <a:rPr lang="ru-RU" b="1"/>
              <a:t>			</a:t>
            </a:r>
            <a:r>
              <a:rPr lang="en-US" b="1">
                <a:latin typeface="Symbol" pitchFamily="18" charset="2"/>
              </a:rPr>
              <a:t>l</a:t>
            </a:r>
            <a:r>
              <a:rPr lang="ru-RU" b="1"/>
              <a:t>, нм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371850" y="898525"/>
            <a:ext cx="5238750" cy="641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ru-RU" sz="3600"/>
              <a:t>		гексан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371850" y="898525"/>
            <a:ext cx="5238750" cy="641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ru-RU" sz="3600"/>
              <a:t>	диэтиловый эфир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371850" y="898525"/>
            <a:ext cx="5238750" cy="641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ru-RU" sz="3600"/>
              <a:t>		этанол</a:t>
            </a: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3371850" y="898525"/>
            <a:ext cx="5238750" cy="641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ru-RU" sz="3600"/>
              <a:t>		метанол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371850" y="898525"/>
            <a:ext cx="5238750" cy="64135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ru-RU" sz="3600"/>
              <a:t>		вода</a:t>
            </a:r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H="1">
            <a:off x="593725" y="2030413"/>
            <a:ext cx="44640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202238" y="1957388"/>
            <a:ext cx="3311525" cy="923330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99FF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ru-RU" dirty="0" err="1" smtClean="0"/>
              <a:t>Гіпсохромний</a:t>
            </a:r>
            <a:r>
              <a:rPr lang="ru-RU" dirty="0" smtClean="0"/>
              <a:t> </a:t>
            </a:r>
            <a:r>
              <a:rPr lang="ru-RU" dirty="0" err="1" smtClean="0"/>
              <a:t>зсув</a:t>
            </a:r>
            <a:r>
              <a:rPr lang="ru-RU" dirty="0" smtClean="0"/>
              <a:t> </a:t>
            </a:r>
            <a:r>
              <a:rPr lang="ru-RU" dirty="0" err="1" smtClean="0"/>
              <a:t>смуги</a:t>
            </a:r>
            <a:r>
              <a:rPr lang="ru-RU" dirty="0" smtClean="0"/>
              <a:t>      </a:t>
            </a:r>
            <a:r>
              <a:rPr lang="en-US" dirty="0"/>
              <a:t>n -&gt; </a:t>
            </a:r>
            <a:r>
              <a:rPr lang="en-US" dirty="0">
                <a:latin typeface="Symbol" pitchFamily="18" charset="2"/>
              </a:rPr>
              <a:t>p*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ru-RU" dirty="0"/>
              <a:t>при </a:t>
            </a:r>
            <a:r>
              <a:rPr lang="ru-RU" dirty="0" err="1" smtClean="0"/>
              <a:t>збільшенні</a:t>
            </a:r>
            <a:r>
              <a:rPr lang="ru-RU" dirty="0" smtClean="0"/>
              <a:t>  </a:t>
            </a:r>
            <a:r>
              <a:rPr lang="ru-RU" dirty="0" err="1" smtClean="0"/>
              <a:t>полярності</a:t>
            </a:r>
            <a:r>
              <a:rPr lang="ru-RU" dirty="0" smtClean="0"/>
              <a:t> </a:t>
            </a:r>
            <a:r>
              <a:rPr lang="ru-RU" dirty="0" err="1" smtClean="0"/>
              <a:t>розчинника</a:t>
            </a:r>
            <a:r>
              <a:rPr lang="ru-RU" dirty="0" smtClean="0"/>
              <a:t> </a:t>
            </a:r>
            <a:endParaRPr lang="ru-RU" dirty="0">
              <a:latin typeface="Symbol" pitchFamily="18" charset="2"/>
            </a:endParaRPr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3760788" y="4397375"/>
            <a:ext cx="47529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449263" y="4397375"/>
            <a:ext cx="3311525" cy="923330"/>
          </a:xfrm>
          <a:prstGeom prst="rect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>
            <a:spAutoFit/>
            <a:flatTx/>
          </a:bodyPr>
          <a:lstStyle/>
          <a:p>
            <a:pPr>
              <a:spcBef>
                <a:spcPct val="50000"/>
              </a:spcBef>
            </a:pPr>
            <a:r>
              <a:rPr lang="ru-RU" dirty="0" err="1" smtClean="0"/>
              <a:t>Батохромний</a:t>
            </a:r>
            <a:r>
              <a:rPr lang="ru-RU" dirty="0" smtClean="0"/>
              <a:t> </a:t>
            </a:r>
            <a:r>
              <a:rPr lang="ru-RU" dirty="0" err="1" smtClean="0"/>
              <a:t>зсув</a:t>
            </a:r>
            <a:r>
              <a:rPr lang="ru-RU" dirty="0" smtClean="0"/>
              <a:t> </a:t>
            </a:r>
            <a:r>
              <a:rPr lang="ru-RU" dirty="0" err="1" smtClean="0"/>
              <a:t>смуги</a:t>
            </a:r>
            <a:r>
              <a:rPr lang="ru-RU" dirty="0" smtClean="0"/>
              <a:t>       </a:t>
            </a:r>
            <a:r>
              <a:rPr lang="en-US" dirty="0">
                <a:latin typeface="Symbol" pitchFamily="18" charset="2"/>
              </a:rPr>
              <a:t>p </a:t>
            </a:r>
            <a:r>
              <a:rPr lang="en-US" dirty="0"/>
              <a:t>-&gt; </a:t>
            </a:r>
            <a:r>
              <a:rPr lang="en-US" dirty="0">
                <a:latin typeface="Symbol" pitchFamily="18" charset="2"/>
              </a:rPr>
              <a:t>p*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ru-RU" dirty="0"/>
              <a:t>при </a:t>
            </a:r>
            <a:r>
              <a:rPr lang="ru-RU" dirty="0" err="1" smtClean="0"/>
              <a:t>збільшені</a:t>
            </a:r>
            <a:r>
              <a:rPr lang="ru-RU" dirty="0" smtClean="0"/>
              <a:t> </a:t>
            </a:r>
            <a:r>
              <a:rPr lang="ru-RU" dirty="0" err="1" smtClean="0"/>
              <a:t>полярності</a:t>
            </a:r>
            <a:r>
              <a:rPr lang="ru-RU" dirty="0" smtClean="0"/>
              <a:t> </a:t>
            </a:r>
            <a:r>
              <a:rPr lang="ru-RU" dirty="0" err="1" smtClean="0"/>
              <a:t>розчиника</a:t>
            </a:r>
            <a:endParaRPr lang="ru-RU" dirty="0">
              <a:latin typeface="Symbol" pitchFamily="18" charset="2"/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228600" y="6096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ru-RU" sz="2400">
                <a:latin typeface="Times New Roman" pitchFamily="18" charset="0"/>
              </a:rPr>
              <a:t>Правило Мак-Конела </a:t>
            </a:r>
            <a:endParaRPr lang="ru-RU" sz="3500">
              <a:latin typeface="Times New Roman" pitchFamily="18" charset="0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467544" y="0"/>
            <a:ext cx="7560840" cy="54868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>
              <a:spcBef>
                <a:spcPct val="20000"/>
              </a:spcBef>
            </a:pPr>
            <a:r>
              <a:rPr lang="ru-RU" sz="2800" dirty="0" err="1" smtClean="0"/>
              <a:t>Спектроскопія</a:t>
            </a:r>
            <a:r>
              <a:rPr lang="en-US" sz="2800" dirty="0" smtClean="0"/>
              <a:t> </a:t>
            </a:r>
            <a:r>
              <a:rPr lang="ru-RU" sz="2800" dirty="0"/>
              <a:t>УФ</a:t>
            </a:r>
            <a:r>
              <a:rPr lang="en-US" sz="2800" dirty="0"/>
              <a:t>- </a:t>
            </a:r>
            <a:r>
              <a:rPr lang="ru-RU" sz="2800" dirty="0" smtClean="0"/>
              <a:t>та </a:t>
            </a:r>
            <a:r>
              <a:rPr lang="ru-RU" sz="2800" dirty="0"/>
              <a:t>видимого </a:t>
            </a:r>
            <a:r>
              <a:rPr lang="ru-RU" sz="2800" dirty="0" err="1" smtClean="0"/>
              <a:t>діапазону</a:t>
            </a:r>
            <a:endParaRPr lang="ru-RU" sz="28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11111E-6 L -0.07882 -0.00509 " pathEditMode="relative" rAng="0" ptsTypes="AA">
                                      <p:cBhvr>
                                        <p:cTn id="13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3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.00556 L 0.10243 0.00556 " pathEditMode="relative" rAng="0" ptsTypes="AA">
                                      <p:cBhvr>
                                        <p:cTn id="36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1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882 -0.00509 L -0.19687 -0.00509 " pathEditMode="relative" rAng="0" ptsTypes="AA">
                                      <p:cBhvr>
                                        <p:cTn id="38" dur="3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243 0.00556 L 0.22049 0.00556 " pathEditMode="relative" rAng="0" ptsTypes="AA">
                                      <p:cBhvr>
                                        <p:cTn id="55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687 -0.00509 L -0.28351 -0.00509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3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049 0.00556 L 0.31511 0.00556 " pathEditMode="relative" rAng="0" ptsTypes="AA">
                                      <p:cBhvr>
                                        <p:cTn id="74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" y="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8351 -0.00509 L -0.39375 -0.00509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  <p:bldP spid="7" grpId="0" animBg="1"/>
      <p:bldP spid="7" grpId="1" animBg="1"/>
      <p:bldP spid="7" grpId="2" animBg="1"/>
      <p:bldP spid="7" grpId="3" animBg="1"/>
      <p:bldP spid="11" grpId="0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196752"/>
            <a:ext cx="6768752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7409" name="Рисунок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836712"/>
            <a:ext cx="8208912" cy="2324902"/>
          </a:xfrm>
          <a:prstGeom prst="rect">
            <a:avLst/>
          </a:prstGeom>
          <a:noFill/>
        </p:spPr>
      </p:pic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79512" y="3254787"/>
            <a:ext cx="777686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Принципова схема однопроменевого приладу для вимірювання світло поглинання в УФ та видимій областях спектру.  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293096"/>
            <a:ext cx="4752528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УФ-спектрометр"/>
          <p:cNvPicPr>
            <a:picLocks noChangeAspect="1" noChangeArrowheads="1"/>
          </p:cNvPicPr>
          <p:nvPr/>
        </p:nvPicPr>
        <p:blipFill>
          <a:blip r:embed="rId4" cstate="print"/>
          <a:srcRect l="6028" t="11440" r="9578" b="12561"/>
          <a:stretch>
            <a:fillRect/>
          </a:stretch>
        </p:blipFill>
        <p:spPr bwMode="auto">
          <a:xfrm>
            <a:off x="4932040" y="4077072"/>
            <a:ext cx="3024336" cy="2448272"/>
          </a:xfrm>
          <a:prstGeom prst="rect">
            <a:avLst/>
          </a:prstGeom>
          <a:noFill/>
        </p:spPr>
      </p:pic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2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476672"/>
            <a:ext cx="3528392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3212976"/>
            <a:ext cx="4680520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692696"/>
            <a:ext cx="4680520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481" name="Рисунок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548680"/>
            <a:ext cx="7020272" cy="3263330"/>
          </a:xfrm>
          <a:prstGeom prst="rect">
            <a:avLst/>
          </a:prstGeom>
          <a:noFill/>
        </p:spPr>
      </p:pic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3933056"/>
            <a:ext cx="792088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0850"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Спектр люмінесценції розчину антрацену в </a:t>
            </a:r>
            <a:b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</a:br>
            <a:r>
              <a:rPr kumimoji="0" lang="uk-UA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н-гексані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при кімнатній температурі (праворуч) і при -196 </a:t>
            </a:r>
            <a:r>
              <a:rPr kumimoji="0" lang="uk-UA" sz="2000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0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С (ліворуч, </a:t>
            </a:r>
            <a:r>
              <a:rPr lang="uk-UA" sz="2000" dirty="0" smtClean="0"/>
              <a:t>ефект </a:t>
            </a:r>
            <a:r>
              <a:rPr lang="uk-UA" sz="2000" dirty="0" err="1" smtClean="0"/>
              <a:t>Шпольського</a:t>
            </a:r>
            <a:r>
              <a:rPr kumimoji="0" lang="uk-UA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).</a:t>
            </a:r>
            <a:endParaRPr kumimoji="0" lang="uk-U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491880" y="476672"/>
            <a:ext cx="1043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sz="2800" b="1" dirty="0" smtClean="0">
                <a:ea typeface="Times New Roman" pitchFamily="18" charset="0"/>
                <a:cs typeface="Arial" pitchFamily="34" charset="0"/>
              </a:rPr>
              <a:t>План</a:t>
            </a:r>
            <a:endParaRPr lang="ru-RU" sz="2800" dirty="0"/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395536" y="1484784"/>
            <a:ext cx="590465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Електронна спектроскопія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У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Ф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-спектроскопія.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+mj-lt"/>
              <a:buAutoNum type="arabicPeriod"/>
              <a:tabLst/>
            </a:pP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Люмінесцентний</a:t>
            </a:r>
            <a:r>
              <a:rPr kumimoji="0" lang="en-US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та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флуоресцентний аналіз.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20</a:t>
            </a:fld>
            <a:endParaRPr lang="ru-RU"/>
          </a:p>
        </p:txBody>
      </p:sp>
      <p:sp>
        <p:nvSpPr>
          <p:cNvPr id="4" name="Номер слайда 1"/>
          <p:cNvSpPr txBox="1">
            <a:spLocks/>
          </p:cNvSpPr>
          <p:nvPr/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25C68B6-61C2-468F-89AB-4B9F7531AA68}" type="slidenum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5496" y="681945"/>
            <a:ext cx="8064896" cy="555536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>
              <a:spcAft>
                <a:spcPts val="600"/>
              </a:spcAft>
            </a:pPr>
            <a:r>
              <a:rPr lang="uk-UA" sz="1600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Кожна </a:t>
            </a:r>
            <a:r>
              <a:rPr lang="uk-UA" sz="16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речовина </a:t>
            </a:r>
            <a:r>
              <a:rPr lang="uk-UA" sz="1600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здатна </a:t>
            </a:r>
            <a:r>
              <a:rPr lang="uk-UA" sz="16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поглинати випромінювання певної довжини хвилі. </a:t>
            </a:r>
            <a:endParaRPr lang="uk-UA" sz="1600" dirty="0" smtClean="0">
              <a:solidFill>
                <a:schemeClr val="accent3">
                  <a:lumMod val="50000"/>
                </a:schemeClr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lvl="0" algn="just">
              <a:spcAft>
                <a:spcPts val="600"/>
              </a:spcAft>
            </a:pPr>
            <a:r>
              <a:rPr lang="uk-UA" sz="1600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Світловий </a:t>
            </a:r>
            <a:r>
              <a:rPr lang="uk-UA" sz="16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потік послаблюється після проходження через забарвлений розчин в результаті поглинання світла. Поглинена кількість світла тим більше, чим товще шар розчину і чим більше концентрація речовини в розчині. </a:t>
            </a:r>
            <a:endParaRPr lang="uk-UA" sz="1600" dirty="0" smtClean="0">
              <a:solidFill>
                <a:schemeClr val="accent3">
                  <a:lumMod val="50000"/>
                </a:schemeClr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lvl="0" algn="just">
              <a:spcAft>
                <a:spcPts val="600"/>
              </a:spcAft>
            </a:pP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Світловий 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потік, проходячи через розчин, втрачає частину своєї інтенсивності. 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/>
            </a:r>
            <a:b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</a:b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Цей 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ступінь ослаблення світлового потоку залежить </a:t>
            </a:r>
            <a:r>
              <a:rPr lang="uk-UA" sz="1600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від природи речовини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, </a:t>
            </a:r>
            <a:r>
              <a:rPr lang="uk-UA" sz="1600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від концентрації (С)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і від </a:t>
            </a:r>
            <a:r>
              <a:rPr lang="uk-UA" sz="1600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товщини шару (l)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. Відносна кількість світла, поглиненого пофарбованим розчином, не залежить від інтенсивності падаючого світлового потоку. Поглинене світлове випромінювання оцінюють відносною величиною - поглинанням А - оптичною щільністю, іноді погашенням або </a:t>
            </a:r>
            <a:r>
              <a:rPr lang="uk-UA" sz="1600" dirty="0" err="1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екстинкцією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, яке являє собою логарифм відношення </a:t>
            </a:r>
            <a:r>
              <a:rPr lang="uk-UA" sz="1600" dirty="0" err="1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інтенсивностей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світлових потоків, що входить I</a:t>
            </a:r>
            <a:r>
              <a:rPr lang="uk-UA" sz="11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0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в кювету з розчином речовини і виходить </a:t>
            </a:r>
            <a:r>
              <a:rPr lang="uk-UA" sz="1600" dirty="0" err="1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Iв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з неї:</a:t>
            </a:r>
            <a:endParaRPr lang="ru-RU" sz="1600" dirty="0" smtClean="0">
              <a:solidFill>
                <a:srgbClr val="00206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uk-UA" sz="1600" b="1" dirty="0" smtClean="0">
                <a:solidFill>
                  <a:srgbClr val="7030A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A = </a:t>
            </a:r>
            <a:r>
              <a:rPr lang="uk-UA" sz="1600" b="1" dirty="0" err="1" smtClean="0">
                <a:solidFill>
                  <a:srgbClr val="7030A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lg</a:t>
            </a:r>
            <a:r>
              <a:rPr lang="uk-UA" sz="1600" b="1" dirty="0" smtClean="0">
                <a:solidFill>
                  <a:srgbClr val="7030A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(I</a:t>
            </a:r>
            <a:r>
              <a:rPr lang="uk-UA" sz="1600" b="1" baseline="-25000" dirty="0" smtClean="0">
                <a:solidFill>
                  <a:srgbClr val="7030A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0</a:t>
            </a:r>
            <a:r>
              <a:rPr lang="uk-UA" sz="1600" b="1" dirty="0" smtClean="0">
                <a:solidFill>
                  <a:srgbClr val="7030A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/ </a:t>
            </a:r>
            <a:r>
              <a:rPr lang="uk-UA" sz="1600" b="1" dirty="0" err="1" smtClean="0">
                <a:solidFill>
                  <a:srgbClr val="7030A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Iв</a:t>
            </a:r>
            <a:r>
              <a:rPr lang="uk-UA" sz="1600" b="1" dirty="0" smtClean="0">
                <a:solidFill>
                  <a:srgbClr val="7030A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</a:t>
            </a:r>
            <a:endParaRPr lang="ru-RU" sz="1600" b="1" dirty="0" smtClean="0">
              <a:solidFill>
                <a:srgbClr val="7030A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Поглинання 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характеризує у відносних величинах кількість поглиненого світла, пов'язане з кількістю молекул речовини в розчині. Закон </a:t>
            </a:r>
            <a:r>
              <a:rPr lang="uk-UA" sz="1600" dirty="0" err="1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світопоглинання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, званий законом </a:t>
            </a:r>
            <a:r>
              <a:rPr lang="uk-UA" sz="1600" dirty="0" err="1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Бугера-Ламберта-Бера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, показує, що інтенсивність 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прохідного світлового </a:t>
            </a:r>
            <a:r>
              <a:rPr lang="uk-UA" sz="1600" dirty="0" smtClean="0">
                <a:solidFill>
                  <a:srgbClr val="00206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потоку через розчини пропорційна концентрації речовини (С) і товщині поглинаючого шару (l):</a:t>
            </a:r>
            <a:endParaRPr lang="ru-RU" sz="1600" dirty="0" smtClean="0">
              <a:solidFill>
                <a:srgbClr val="00206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uk-UA" sz="1600" b="1" dirty="0" err="1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Iв</a:t>
            </a:r>
            <a:r>
              <a:rPr lang="uk-UA" sz="1600" b="1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= I</a:t>
            </a:r>
            <a:r>
              <a:rPr lang="uk-UA" sz="1600" b="1" baseline="-25000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0</a:t>
            </a:r>
            <a:r>
              <a:rPr lang="uk-UA" sz="1600" b="1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10</a:t>
            </a:r>
            <a:r>
              <a:rPr lang="uk-UA" sz="1600" b="1" baseline="30000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-КСl</a:t>
            </a:r>
            <a:r>
              <a:rPr lang="uk-UA" sz="1600" b="1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; </a:t>
            </a:r>
            <a:endParaRPr lang="ru-RU" sz="1600" b="1" dirty="0" smtClean="0">
              <a:solidFill>
                <a:srgbClr val="00B05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uk-UA" sz="1600" b="1" dirty="0" err="1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lg</a:t>
            </a:r>
            <a:r>
              <a:rPr lang="uk-UA" sz="1600" b="1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I</a:t>
            </a:r>
            <a:r>
              <a:rPr lang="uk-UA" sz="1600" b="1" baseline="-25000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0</a:t>
            </a:r>
            <a:r>
              <a:rPr lang="uk-UA" sz="1600" b="1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/ I</a:t>
            </a:r>
            <a:r>
              <a:rPr lang="uk-UA" sz="1600" b="1" baseline="-25000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B</a:t>
            </a:r>
            <a:r>
              <a:rPr lang="uk-UA" sz="1600" b="1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= </a:t>
            </a:r>
            <a:r>
              <a:rPr lang="uk-UA" sz="1600" b="1" dirty="0" err="1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KCl</a:t>
            </a:r>
            <a:r>
              <a:rPr lang="uk-UA" sz="1600" b="1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; </a:t>
            </a:r>
            <a:endParaRPr lang="ru-RU" sz="1600" b="1" dirty="0" smtClean="0">
              <a:solidFill>
                <a:srgbClr val="00B05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uk-UA" sz="1600" b="1" dirty="0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A = </a:t>
            </a:r>
            <a:r>
              <a:rPr lang="uk-UA" sz="1600" b="1" dirty="0" err="1" smtClean="0">
                <a:solidFill>
                  <a:srgbClr val="00B05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KCl</a:t>
            </a:r>
            <a:endParaRPr lang="ru-RU" sz="1600" b="1" dirty="0" smtClean="0">
              <a:solidFill>
                <a:srgbClr val="00B05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411760" y="116632"/>
            <a:ext cx="4113690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uk-UA" b="1" u="sng" dirty="0" smtClean="0">
                <a:solidFill>
                  <a:srgbClr val="7030A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ЗАКОН БУГЕРА -ЛАМБЕРТА-БЕРА</a:t>
            </a:r>
            <a:endParaRPr lang="ru-RU" b="1" u="sng" dirty="0">
              <a:solidFill>
                <a:srgbClr val="7030A0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75656" y="332656"/>
            <a:ext cx="5328592" cy="43088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indent="450850" fontAlgn="base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00100" algn="l"/>
              </a:tabLst>
            </a:pPr>
            <a:r>
              <a:rPr lang="uk-UA" sz="2200" b="1" dirty="0" smtClean="0">
                <a:solidFill>
                  <a:schemeClr val="tx1"/>
                </a:solidFill>
                <a:latin typeface="+mj-lt"/>
                <a:ea typeface="Times New Roman" pitchFamily="18" charset="0"/>
                <a:cs typeface="Arial" pitchFamily="34" charset="0"/>
              </a:rPr>
              <a:t>РЕКОМЕНДОВАНА ЛІТЕРАТУРА</a:t>
            </a:r>
            <a:endParaRPr lang="ru-RU" sz="2200" dirty="0" smtClean="0">
              <a:solidFill>
                <a:schemeClr val="tx1"/>
              </a:solidFill>
              <a:latin typeface="+mj-lt"/>
              <a:cs typeface="Arial" pitchFamily="34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395536" y="1211560"/>
            <a:ext cx="7560840" cy="5016758"/>
          </a:xfrm>
          <a:prstGeom prst="rect">
            <a:avLst/>
          </a:prstGeom>
          <a:gradFill flip="none" rotWithShape="1">
            <a:gsLst>
              <a:gs pos="0">
                <a:srgbClr val="FFFFFF">
                  <a:shade val="30000"/>
                  <a:satMod val="115000"/>
                </a:srgbClr>
              </a:gs>
              <a:gs pos="50000">
                <a:srgbClr val="FFFFFF">
                  <a:shade val="67500"/>
                  <a:satMod val="115000"/>
                </a:srgbClr>
              </a:gs>
              <a:gs pos="100000">
                <a:srgbClr val="FFFFFF">
                  <a:shade val="100000"/>
                  <a:satMod val="115000"/>
                </a:srgbClr>
              </a:gs>
            </a:gsLst>
            <a:lin ang="18900000" scaled="1"/>
            <a:tileRect/>
          </a:gradFill>
          <a:ln w="9525">
            <a:solidFill>
              <a:schemeClr val="tx1">
                <a:lumMod val="95000"/>
                <a:lumOff val="5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lang="uk-UA" sz="1600" dirty="0" smtClean="0"/>
              <a:t>Корнет М.М. Фізичні методи в біології: навчально-методичний посібник для здобувачів ступеня вищої освіти бакалавра напряму підготовки «Біологія»</a:t>
            </a:r>
            <a:r>
              <a:rPr lang="en-US" sz="1600" dirty="0" smtClean="0"/>
              <a:t> </a:t>
            </a:r>
            <a:r>
              <a:rPr lang="uk-UA" sz="1600" dirty="0" smtClean="0"/>
              <a:t>М.М. Корнет, О.А. Бражко., Л.О. </a:t>
            </a:r>
            <a:r>
              <a:rPr lang="uk-UA" sz="1600" dirty="0" err="1" smtClean="0"/>
              <a:t>Омельянчик</a:t>
            </a:r>
            <a:r>
              <a:rPr lang="uk-UA" sz="1600" dirty="0" smtClean="0"/>
              <a:t>.  –  Запоріжжя: ЗНУ, 2015. – 102 с.</a:t>
            </a:r>
            <a:endParaRPr lang="ru-RU" sz="1600" dirty="0" smtClean="0"/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Луганська О. В. Навчальний посібник з фізико-хімічних методів аналізу / О. В. Луганська, Л. О. </a:t>
            </a:r>
            <a:r>
              <a:rPr kumimoji="0" lang="uk-UA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Омельянчик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 – Запоріжжя: ЗНУ, 2008. – 238 с.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Отто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М. Современные методы аналитической химии /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Отто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М.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– М.: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Техносфера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, 2008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– 543 с.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Пентин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Ю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А. Физические методы исследования в химии / Ю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А.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Пентин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, Л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В. Вилков. – М.: Мир, ООО «Издательство АСТ», 2003. – 683 с. 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Смагин В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П. Физические методы исследования в химии [Текст]: учебное пособие / В.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П. Смагин. – [2-е изд.,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пепераб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 и доп.]. –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Барнау</a:t>
            </a:r>
            <a:r>
              <a:rPr kumimoji="0" lang="uk-UA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л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: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Алт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. Ун-та, 2014. – 342 с.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ІНФОРМАЦІЙНІ РЕСУРСИ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1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  <a:hlinkClick r:id="rId2"/>
              </a:rPr>
              <a:t>http://medulka.ru/himiya-biohimiya/books-page</a:t>
            </a:r>
            <a:r>
              <a:rPr kumimoji="0" lang="uk-UA" sz="1600" b="1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 </a:t>
            </a: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1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  <a:hlinkClick r:id="rId3"/>
              </a:rPr>
              <a:t>http://lib.e-science.ru/book</a:t>
            </a:r>
            <a:endParaRPr kumimoji="0" lang="ru-RU" sz="1600" b="1" i="0" strike="noStrike" cap="none" normalizeH="0" dirty="0" smtClean="0">
              <a:ln>
                <a:noFill/>
              </a:ln>
              <a:effectLst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1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  <a:hlinkClick r:id="rId4"/>
              </a:rPr>
              <a:t>http://www.medliter.ru</a:t>
            </a:r>
            <a:endParaRPr kumimoji="0" lang="uk-UA" sz="1600" b="1" i="0" strike="noStrike" cap="none" normalizeH="0" dirty="0" smtClean="0">
              <a:ln>
                <a:noFill/>
              </a:ln>
              <a:effectLst/>
              <a:ea typeface="Times New Roman" pitchFamily="18" charset="0"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1" i="0" strike="noStrike" cap="none" normalizeH="0" dirty="0" err="1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Новая</a:t>
            </a:r>
            <a:r>
              <a:rPr kumimoji="0" lang="uk-UA" sz="1600" b="1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600" b="1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э</a:t>
            </a:r>
            <a:r>
              <a:rPr kumimoji="0" lang="uk-UA" sz="1600" b="1" i="0" strike="noStrike" cap="none" normalizeH="0" dirty="0" err="1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лектронная</a:t>
            </a:r>
            <a:r>
              <a:rPr kumimoji="0" lang="uk-UA" sz="1600" b="1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1600" b="1" i="0" strike="noStrike" cap="none" normalizeH="0" dirty="0" err="1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библиотека</a:t>
            </a:r>
            <a:r>
              <a:rPr kumimoji="0" lang="uk-UA" sz="1600" b="1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: </a:t>
            </a:r>
            <a:r>
              <a:rPr kumimoji="0" lang="uk-UA" sz="1600" b="1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  <a:hlinkClick r:id="rId5"/>
              </a:rPr>
              <a:t>http://www.newlibrary.ru</a:t>
            </a:r>
            <a:endParaRPr kumimoji="0" lang="ru-RU" sz="1600" b="1" i="0" strike="noStrike" cap="none" normalizeH="0" dirty="0" smtClean="0">
              <a:ln>
                <a:noFill/>
              </a:ln>
              <a:effectLst/>
              <a:cs typeface="Arial" pitchFamily="34" charset="0"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228600" algn="l"/>
                <a:tab pos="457200" algn="l"/>
                <a:tab pos="800100" algn="l"/>
              </a:tabLst>
            </a:pPr>
            <a:r>
              <a:rPr kumimoji="0" lang="uk-UA" sz="1600" b="1" i="0" strike="noStrike" cap="none" normalizeH="0" dirty="0" err="1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Дом</a:t>
            </a:r>
            <a:r>
              <a:rPr kumimoji="0" lang="uk-UA" sz="1600" b="1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uk-UA" sz="1600" b="1" i="0" strike="noStrike" cap="none" normalizeH="0" dirty="0" err="1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электронных</a:t>
            </a:r>
            <a:r>
              <a:rPr kumimoji="0" lang="uk-UA" sz="1600" b="1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</a:rPr>
              <a:t> книг: </a:t>
            </a:r>
            <a:r>
              <a:rPr kumimoji="0" lang="uk-UA" sz="1600" b="1" i="0" strike="noStrike" cap="none" normalizeH="0" dirty="0" smtClean="0">
                <a:ln>
                  <a:noFill/>
                </a:ln>
                <a:effectLst/>
                <a:ea typeface="Times New Roman" pitchFamily="18" charset="0"/>
                <a:cs typeface="Arial" pitchFamily="34" charset="0"/>
                <a:hlinkClick r:id="rId6"/>
              </a:rPr>
              <a:t>http://www.dom-eknig.ru</a:t>
            </a:r>
            <a:endParaRPr kumimoji="0" lang="en-US" sz="1600" b="1" i="0" strike="noStrike" cap="none" normalizeH="0" dirty="0" smtClean="0">
              <a:ln>
                <a:noFill/>
              </a:ln>
              <a:effectLst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4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251448" y="6556248"/>
            <a:ext cx="588336" cy="2286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21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5138491C-6B61-436F-86A8-E387ADE914C5}" type="slidenum">
              <a:rPr lang="ru-RU"/>
              <a:pPr/>
              <a:t>3</a:t>
            </a:fld>
            <a:endParaRPr lang="ru-RU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67544" y="0"/>
            <a:ext cx="7560840" cy="54868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>
              <a:spcBef>
                <a:spcPct val="20000"/>
              </a:spcBef>
            </a:pPr>
            <a:r>
              <a:rPr lang="ru-RU" sz="2800" dirty="0" smtClean="0"/>
              <a:t>1. </a:t>
            </a:r>
            <a:r>
              <a:rPr lang="ru-RU" sz="2800" dirty="0" err="1" smtClean="0"/>
              <a:t>Електронна</a:t>
            </a:r>
            <a:r>
              <a:rPr lang="ru-RU" sz="2800" dirty="0" smtClean="0"/>
              <a:t> </a:t>
            </a:r>
            <a:r>
              <a:rPr lang="ru-RU" sz="2800" dirty="0" err="1" smtClean="0"/>
              <a:t>спектроскопія</a:t>
            </a:r>
            <a:r>
              <a:rPr lang="ru-RU" sz="2800" dirty="0" smtClean="0"/>
              <a:t> </a:t>
            </a:r>
            <a:endParaRPr lang="ru-RU" sz="2800" b="1" u="sng" dirty="0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0" y="378904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ru-RU" sz="2400" dirty="0" err="1" smtClean="0">
                <a:latin typeface="Times New Roman" pitchFamily="18" charset="0"/>
              </a:rPr>
              <a:t>Діапазон</a:t>
            </a:r>
            <a:r>
              <a:rPr lang="ru-RU" sz="2400" dirty="0" smtClean="0">
                <a:latin typeface="Times New Roman" pitchFamily="18" charset="0"/>
              </a:rPr>
              <a:t> ЕМВ</a:t>
            </a:r>
            <a:endParaRPr lang="ru-RU" sz="3500" dirty="0">
              <a:latin typeface="Times New Roman" pitchFamily="18" charset="0"/>
            </a:endParaRPr>
          </a:p>
        </p:txBody>
      </p:sp>
      <p:pic>
        <p:nvPicPr>
          <p:cNvPr id="6" name="Picture 26" descr="visible_spectru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780928"/>
            <a:ext cx="7795592" cy="1085850"/>
          </a:xfrm>
          <a:prstGeom prst="rect">
            <a:avLst/>
          </a:prstGeom>
          <a:noFill/>
        </p:spPr>
      </p:pic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0" y="4210050"/>
            <a:ext cx="1600200" cy="264795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>
                <a:solidFill>
                  <a:srgbClr val="FF0000"/>
                </a:solidFill>
              </a:rPr>
              <a:t>Каждый</a:t>
            </a:r>
          </a:p>
          <a:p>
            <a:r>
              <a:rPr lang="ru-RU" sz="2400" b="1">
                <a:solidFill>
                  <a:srgbClr val="FF6600"/>
                </a:solidFill>
              </a:rPr>
              <a:t>Охотник</a:t>
            </a:r>
          </a:p>
          <a:p>
            <a:r>
              <a:rPr lang="ru-RU" sz="2400" b="1">
                <a:solidFill>
                  <a:srgbClr val="FFFF00"/>
                </a:solidFill>
              </a:rPr>
              <a:t>Желает</a:t>
            </a:r>
          </a:p>
          <a:p>
            <a:r>
              <a:rPr lang="ru-RU" sz="2400" b="1">
                <a:solidFill>
                  <a:srgbClr val="009900"/>
                </a:solidFill>
              </a:rPr>
              <a:t>Знать</a:t>
            </a:r>
          </a:p>
          <a:p>
            <a:r>
              <a:rPr lang="ru-RU" sz="2400" b="1">
                <a:solidFill>
                  <a:srgbClr val="33CCFF"/>
                </a:solidFill>
              </a:rPr>
              <a:t>Где</a:t>
            </a:r>
          </a:p>
          <a:p>
            <a:r>
              <a:rPr lang="ru-RU" sz="2400" b="1">
                <a:solidFill>
                  <a:srgbClr val="0000FF"/>
                </a:solidFill>
              </a:rPr>
              <a:t>Сидит</a:t>
            </a:r>
          </a:p>
          <a:p>
            <a:r>
              <a:rPr lang="ru-RU" sz="2400" b="1">
                <a:solidFill>
                  <a:srgbClr val="6600FF"/>
                </a:solidFill>
              </a:rPr>
              <a:t>Фазан</a:t>
            </a:r>
          </a:p>
        </p:txBody>
      </p:sp>
      <p:graphicFrame>
        <p:nvGraphicFramePr>
          <p:cNvPr id="8" name="Group 235"/>
          <p:cNvGraphicFramePr>
            <a:graphicFrameLocks noGrp="1"/>
          </p:cNvGraphicFramePr>
          <p:nvPr/>
        </p:nvGraphicFramePr>
        <p:xfrm>
          <a:off x="1619672" y="4193707"/>
          <a:ext cx="6552727" cy="2664293"/>
        </p:xfrm>
        <a:graphic>
          <a:graphicData uri="http://schemas.openxmlformats.org/drawingml/2006/table">
            <a:tbl>
              <a:tblPr/>
              <a:tblGrid>
                <a:gridCol w="1083943"/>
                <a:gridCol w="1736688"/>
                <a:gridCol w="1589486"/>
                <a:gridCol w="2142610"/>
              </a:tblGrid>
              <a:tr h="474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Цвет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апазон длин волн, нм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апазон частот, ТГц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апазон энергии фотонов, эВ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8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расный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25—74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0—40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68—1,9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0000"/>
                    </a:solidFill>
                  </a:tcPr>
                </a:tc>
              </a:tr>
              <a:tr h="3128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ранжевый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90—62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10—48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98—2,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00"/>
                    </a:solidFill>
                  </a:tcPr>
                </a:tc>
              </a:tr>
              <a:tr h="3128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Жёлтый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5—59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30—5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10—2,19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000"/>
                    </a:solidFill>
                  </a:tcPr>
                </a:tc>
              </a:tr>
              <a:tr h="3128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елёный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0—56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0—53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19—2,4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000"/>
                    </a:solidFill>
                  </a:tcPr>
                </a:tc>
              </a:tr>
              <a:tr h="3128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олубой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5—50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20—60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48—2,56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0FF"/>
                    </a:solidFill>
                  </a:tcPr>
                </a:tc>
              </a:tr>
              <a:tr h="3128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иний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40—48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80—620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56—2,8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0"/>
                    </a:solidFill>
                  </a:tcPr>
                </a:tc>
              </a:tr>
              <a:tr h="3128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иолетовый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80—44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90—68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82—3,26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</a:tr>
            </a:tbl>
          </a:graphicData>
        </a:graphic>
      </p:graphicFrame>
      <p:pic>
        <p:nvPicPr>
          <p:cNvPr id="9" name="Picture 236" descr="Prism_rainbow_schem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2" y="548680"/>
            <a:ext cx="2133600" cy="1339850"/>
          </a:xfrm>
          <a:prstGeom prst="rect">
            <a:avLst/>
          </a:prstGeom>
          <a:noFill/>
        </p:spPr>
      </p:pic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0" y="836712"/>
            <a:ext cx="4972836" cy="369332"/>
          </a:xfrm>
          <a:prstGeom prst="rect">
            <a:avLst/>
          </a:pr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altLang="ru-RU" b="1" dirty="0" smtClean="0"/>
              <a:t>1. «Видима» </a:t>
            </a:r>
            <a:r>
              <a:rPr lang="ru-RU" altLang="ru-RU" b="1" dirty="0" err="1" smtClean="0"/>
              <a:t>частина</a:t>
            </a:r>
            <a:r>
              <a:rPr lang="ru-RU" altLang="ru-RU" b="1" dirty="0" smtClean="0"/>
              <a:t> спектру </a:t>
            </a:r>
            <a:r>
              <a:rPr lang="ru-RU" altLang="ru-RU" b="1" dirty="0">
                <a:solidFill>
                  <a:srgbClr val="800000"/>
                </a:solidFill>
              </a:rPr>
              <a:t>400 - 800</a:t>
            </a:r>
            <a:r>
              <a:rPr lang="ru-RU" altLang="ru-RU" b="1" dirty="0"/>
              <a:t> нм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763688" y="1412776"/>
            <a:ext cx="3959646" cy="36933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altLang="ru-RU" b="1" dirty="0" smtClean="0"/>
              <a:t>2. </a:t>
            </a:r>
            <a:r>
              <a:rPr lang="ru-RU" altLang="ru-RU" b="1" dirty="0" err="1" smtClean="0"/>
              <a:t>УФ-частина</a:t>
            </a:r>
            <a:r>
              <a:rPr lang="ru-RU" altLang="ru-RU" b="1" dirty="0" smtClean="0"/>
              <a:t> спектру </a:t>
            </a:r>
            <a:r>
              <a:rPr lang="ru-RU" altLang="ru-RU" b="1" dirty="0">
                <a:solidFill>
                  <a:srgbClr val="800000"/>
                </a:solidFill>
              </a:rPr>
              <a:t>1- 400</a:t>
            </a:r>
            <a:r>
              <a:rPr lang="ru-RU" altLang="ru-RU" b="1" dirty="0"/>
              <a:t> нм</a:t>
            </a:r>
          </a:p>
        </p:txBody>
      </p:sp>
      <p:sp>
        <p:nvSpPr>
          <p:cNvPr id="12" name="Text Box 19"/>
          <p:cNvSpPr txBox="1">
            <a:spLocks noChangeArrowheads="1"/>
          </p:cNvSpPr>
          <p:nvPr/>
        </p:nvSpPr>
        <p:spPr bwMode="auto">
          <a:xfrm>
            <a:off x="467544" y="1916832"/>
            <a:ext cx="3635896" cy="83099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altLang="ru-RU" sz="1600" dirty="0"/>
              <a:t>Область </a:t>
            </a:r>
            <a:r>
              <a:rPr lang="ru-RU" altLang="ru-RU" sz="1600" dirty="0" smtClean="0"/>
              <a:t>вакуумного</a:t>
            </a:r>
            <a:br>
              <a:rPr lang="ru-RU" altLang="ru-RU" sz="1600" dirty="0" smtClean="0"/>
            </a:br>
            <a:r>
              <a:rPr lang="ru-RU" altLang="ru-RU" sz="1600" dirty="0" smtClean="0"/>
              <a:t> </a:t>
            </a:r>
            <a:r>
              <a:rPr lang="ru-RU" altLang="ru-RU" sz="1600" dirty="0" err="1" smtClean="0"/>
              <a:t>УФ-випромінювання</a:t>
            </a:r>
            <a:r>
              <a:rPr lang="ru-RU" altLang="ru-RU" sz="1600" dirty="0" smtClean="0"/>
              <a:t> (дальня </a:t>
            </a:r>
            <a:r>
              <a:rPr lang="ru-RU" altLang="ru-RU" sz="1600" dirty="0" err="1" smtClean="0"/>
              <a:t>ультрафіолетова</a:t>
            </a:r>
            <a:r>
              <a:rPr lang="ru-RU" altLang="ru-RU" sz="1600" dirty="0" smtClean="0"/>
              <a:t> область) </a:t>
            </a:r>
            <a:r>
              <a:rPr lang="ru-RU" altLang="ru-RU" sz="1600" dirty="0">
                <a:solidFill>
                  <a:srgbClr val="800000"/>
                </a:solidFill>
              </a:rPr>
              <a:t>1 – </a:t>
            </a:r>
            <a:r>
              <a:rPr lang="ru-RU" altLang="ru-RU" sz="1600" dirty="0" smtClean="0">
                <a:solidFill>
                  <a:srgbClr val="800000"/>
                </a:solidFill>
              </a:rPr>
              <a:t>200</a:t>
            </a:r>
            <a:r>
              <a:rPr lang="ru-RU" altLang="ru-RU" sz="1600" dirty="0" smtClean="0"/>
              <a:t>нм </a:t>
            </a:r>
            <a:endParaRPr lang="ru-RU" altLang="ru-RU" sz="1600" dirty="0"/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5004048" y="1916832"/>
            <a:ext cx="2715808" cy="83099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altLang="ru-RU" sz="1600" dirty="0" err="1" smtClean="0"/>
              <a:t>Ближня</a:t>
            </a:r>
            <a:r>
              <a:rPr lang="ru-RU" altLang="ru-RU" sz="1600" dirty="0" smtClean="0"/>
              <a:t> </a:t>
            </a:r>
            <a:r>
              <a:rPr lang="ru-RU" altLang="ru-RU" sz="1600" dirty="0" err="1"/>
              <a:t>УФ-область</a:t>
            </a:r>
            <a:r>
              <a:rPr lang="ru-RU" altLang="ru-RU" sz="1600" dirty="0"/>
              <a:t> </a:t>
            </a:r>
          </a:p>
          <a:p>
            <a:r>
              <a:rPr lang="ru-RU" altLang="ru-RU" sz="1600" dirty="0"/>
              <a:t>(</a:t>
            </a:r>
            <a:r>
              <a:rPr lang="ru-RU" altLang="ru-RU" sz="1600" dirty="0" err="1" smtClean="0"/>
              <a:t>ультрафіолетові</a:t>
            </a:r>
            <a:r>
              <a:rPr lang="ru-RU" altLang="ru-RU" sz="1600" dirty="0" smtClean="0"/>
              <a:t> </a:t>
            </a:r>
            <a:r>
              <a:rPr lang="ru-RU" altLang="ru-RU" sz="1600" dirty="0" err="1" smtClean="0"/>
              <a:t>промені</a:t>
            </a:r>
            <a:r>
              <a:rPr lang="ru-RU" altLang="ru-RU" sz="1600" dirty="0" smtClean="0"/>
              <a:t>)</a:t>
            </a:r>
            <a:endParaRPr lang="ru-RU" altLang="ru-RU" sz="1600" dirty="0"/>
          </a:p>
          <a:p>
            <a:r>
              <a:rPr lang="ru-RU" altLang="ru-RU" sz="1600" dirty="0">
                <a:solidFill>
                  <a:srgbClr val="800000"/>
                </a:solidFill>
              </a:rPr>
              <a:t>200 – 400</a:t>
            </a:r>
            <a:r>
              <a:rPr lang="ru-RU" altLang="ru-RU" sz="1600" dirty="0"/>
              <a:t> нм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763688" y="260648"/>
            <a:ext cx="4480714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uk-UA" sz="2800" b="1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Збудження і релаксація </a:t>
            </a:r>
            <a:endParaRPr lang="uk-UA" sz="2800" b="1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0" y="2435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4427984" y="1196752"/>
            <a:ext cx="3790950" cy="1200329"/>
          </a:xfrm>
          <a:prstGeom prst="rect">
            <a:avLst/>
          </a:prstGeom>
          <a:solidFill>
            <a:srgbClr val="99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uk-UA" altLang="ru-RU" b="1" dirty="0" smtClean="0"/>
              <a:t>Електронні спектри поглинання спостерігаються в результаті поглинання УФ та видимого випромінювання </a:t>
            </a:r>
            <a:endParaRPr lang="uk-UA" altLang="ru-RU" b="1" dirty="0"/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572000" y="2852936"/>
            <a:ext cx="3494037" cy="1754326"/>
          </a:xfrm>
          <a:prstGeom prst="rect">
            <a:avLst/>
          </a:prstGeom>
          <a:solidFill>
            <a:srgbClr val="99FF66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uk-UA" altLang="ru-RU" b="1" dirty="0" smtClean="0"/>
              <a:t>В результаті відбувається перехід (збудження) валентного електрону з рівня, який він займав на рівень з більш високою енергією</a:t>
            </a:r>
            <a:endParaRPr lang="uk-UA" altLang="ru-RU" b="1" dirty="0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179388" y="639762"/>
          <a:ext cx="5094287" cy="4429125"/>
        </p:xfrm>
        <a:graphic>
          <a:graphicData uri="http://schemas.openxmlformats.org/presentationml/2006/ole">
            <p:oleObj spid="_x0000_s25602" name="CS ChemDraw Drawing" r:id="rId3" imgW="4930200" imgH="4285440" progId="ChemDraw.Document.6.0">
              <p:embed/>
            </p:oleObj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250825" y="4887912"/>
            <a:ext cx="78495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uk-UA" altLang="ru-RU" b="1" dirty="0" smtClean="0"/>
              <a:t>Молекула, переведена до збудженого електронного стану може позбутися  надлишку енергії шляхом:</a:t>
            </a:r>
            <a:endParaRPr lang="uk-UA" altLang="ru-RU" b="1" dirty="0"/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4644008" y="5157192"/>
            <a:ext cx="256031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uk-UA" altLang="ru-RU" b="1" dirty="0" smtClean="0"/>
              <a:t>Розриву зв'язку;</a:t>
            </a:r>
          </a:p>
          <a:p>
            <a:pPr marL="342900" indent="-342900"/>
            <a:r>
              <a:rPr lang="uk-UA" altLang="ru-RU" b="1" dirty="0" smtClean="0"/>
              <a:t>Випромінювання;</a:t>
            </a:r>
          </a:p>
          <a:p>
            <a:pPr marL="342900" indent="-342900"/>
            <a:r>
              <a:rPr lang="uk-UA" altLang="ru-RU" b="1" dirty="0" smtClean="0"/>
              <a:t>Флуоресценції;</a:t>
            </a:r>
          </a:p>
          <a:p>
            <a:pPr marL="342900" indent="-342900"/>
            <a:r>
              <a:rPr lang="uk-UA" altLang="ru-RU" b="1" dirty="0" smtClean="0"/>
              <a:t>Фосфоресценції;</a:t>
            </a:r>
          </a:p>
          <a:p>
            <a:pPr marL="342900" indent="-342900"/>
            <a:r>
              <a:rPr lang="uk-UA" altLang="ru-RU" b="1" dirty="0" err="1" smtClean="0"/>
              <a:t>Безвипромінювально</a:t>
            </a:r>
            <a:endParaRPr lang="uk-UA" altLang="ru-RU" b="1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457200" y="1600200"/>
            <a:ext cx="7643192" cy="4708525"/>
          </a:xfrm>
          <a:prstGeom prst="rect">
            <a:avLst/>
          </a:prstGeom>
        </p:spPr>
        <p:txBody>
          <a:bodyPr/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ru-RU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рактичне</a:t>
            </a: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значення</a:t>
            </a: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мають</a:t>
            </a: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переходи 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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та </a:t>
            </a:r>
            <a:r>
              <a:rPr kumimoji="0" lang="en-US" sz="3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</a:t>
            </a:r>
            <a:r>
              <a:rPr kumimoji="0" lang="ru-RU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*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tabLst/>
              <a:defRPr/>
            </a:pPr>
            <a:endParaRPr kumimoji="0" lang="ru-RU" sz="36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r>
              <a:rPr kumimoji="0" lang="ru-RU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Группи</a:t>
            </a: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</a:t>
            </a:r>
            <a:r>
              <a:rPr kumimoji="0" lang="ru-RU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які</a:t>
            </a: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икликають</a:t>
            </a: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ибіркове</a:t>
            </a: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поглинання</a:t>
            </a: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ЕМВ в </a:t>
            </a:r>
            <a:r>
              <a:rPr kumimoji="0" lang="ru-RU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видимій</a:t>
            </a: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і</a:t>
            </a: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УФ-ділянці</a:t>
            </a:r>
            <a:r>
              <a:rPr kumimoji="0" lang="ru-RU" sz="3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спектра </a:t>
            </a:r>
            <a:r>
              <a:rPr kumimoji="0" lang="ru-RU" sz="3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називаються</a:t>
            </a:r>
            <a:r>
              <a:rPr kumimoji="0" lang="ru-RU" sz="3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ru-RU" sz="3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хромофорами</a:t>
            </a:r>
            <a:endParaRPr kumimoji="0" lang="ru-RU" sz="36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404664"/>
            <a:ext cx="5760640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0" y="5008240"/>
            <a:ext cx="80283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Arial" pitchFamily="34" charset="0"/>
              </a:rPr>
              <a:t>Рис. 18. Електронний спектр поглинання бензену.</a:t>
            </a: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332656"/>
            <a:ext cx="4536504" cy="3168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 descr="http://konspekta.net/studopediaorg/baza1/90800481041.files/image107.g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920" y="4581128"/>
            <a:ext cx="3888432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/>
          <a:p>
            <a:fld id="{88FF7E85-B988-40A4-8C66-C745CCE3A542}" type="slidenum">
              <a:rPr lang="ru-RU"/>
              <a:pPr/>
              <a:t>8</a:t>
            </a:fld>
            <a:endParaRPr lang="ru-RU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ru-RU" sz="2400" dirty="0" err="1" smtClean="0">
                <a:latin typeface="Times New Roman" pitchFamily="18" charset="0"/>
              </a:rPr>
              <a:t>Термінологія</a:t>
            </a:r>
            <a:r>
              <a:rPr lang="ru-RU" sz="2400" dirty="0">
                <a:latin typeface="Times New Roman" pitchFamily="18" charset="0"/>
              </a:rPr>
              <a:t>.</a:t>
            </a:r>
            <a:endParaRPr lang="ru-RU" sz="3500" dirty="0">
              <a:latin typeface="Times New Roman" pitchFamily="18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683568" y="5410200"/>
            <a:ext cx="7266384" cy="3502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H="1" flipV="1">
            <a:off x="685800" y="1371600"/>
            <a:ext cx="0" cy="403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3719513" y="2119313"/>
            <a:ext cx="2178050" cy="3022600"/>
          </a:xfrm>
          <a:custGeom>
            <a:avLst/>
            <a:gdLst/>
            <a:ahLst/>
            <a:cxnLst>
              <a:cxn ang="0">
                <a:pos x="0" y="1904"/>
              </a:cxn>
              <a:cxn ang="0">
                <a:pos x="311" y="1603"/>
              </a:cxn>
              <a:cxn ang="0">
                <a:pos x="448" y="633"/>
              </a:cxn>
              <a:cxn ang="0">
                <a:pos x="485" y="149"/>
              </a:cxn>
              <a:cxn ang="0">
                <a:pos x="567" y="12"/>
              </a:cxn>
              <a:cxn ang="0">
                <a:pos x="658" y="222"/>
              </a:cxn>
              <a:cxn ang="0">
                <a:pos x="775" y="1193"/>
              </a:cxn>
              <a:cxn ang="0">
                <a:pos x="911" y="1601"/>
              </a:cxn>
              <a:cxn ang="0">
                <a:pos x="1138" y="1828"/>
              </a:cxn>
              <a:cxn ang="0">
                <a:pos x="1372" y="1886"/>
              </a:cxn>
            </a:cxnLst>
            <a:rect l="0" t="0" r="r" b="b"/>
            <a:pathLst>
              <a:path w="1372" h="1904">
                <a:moveTo>
                  <a:pt x="0" y="1904"/>
                </a:moveTo>
                <a:cubicBezTo>
                  <a:pt x="52" y="1854"/>
                  <a:pt x="236" y="1815"/>
                  <a:pt x="311" y="1603"/>
                </a:cubicBezTo>
                <a:cubicBezTo>
                  <a:pt x="386" y="1391"/>
                  <a:pt x="419" y="875"/>
                  <a:pt x="448" y="633"/>
                </a:cubicBezTo>
                <a:cubicBezTo>
                  <a:pt x="477" y="391"/>
                  <a:pt x="465" y="252"/>
                  <a:pt x="485" y="149"/>
                </a:cubicBezTo>
                <a:cubicBezTo>
                  <a:pt x="505" y="46"/>
                  <a:pt x="538" y="0"/>
                  <a:pt x="567" y="12"/>
                </a:cubicBezTo>
                <a:cubicBezTo>
                  <a:pt x="596" y="24"/>
                  <a:pt x="623" y="25"/>
                  <a:pt x="658" y="222"/>
                </a:cubicBezTo>
                <a:cubicBezTo>
                  <a:pt x="693" y="419"/>
                  <a:pt x="733" y="963"/>
                  <a:pt x="775" y="1193"/>
                </a:cubicBezTo>
                <a:cubicBezTo>
                  <a:pt x="817" y="1423"/>
                  <a:pt x="851" y="1495"/>
                  <a:pt x="911" y="1601"/>
                </a:cubicBezTo>
                <a:cubicBezTo>
                  <a:pt x="971" y="1707"/>
                  <a:pt x="1061" y="1780"/>
                  <a:pt x="1138" y="1828"/>
                </a:cubicBezTo>
                <a:cubicBezTo>
                  <a:pt x="1215" y="1876"/>
                  <a:pt x="1324" y="1874"/>
                  <a:pt x="1372" y="1886"/>
                </a:cubicBezTo>
              </a:path>
            </a:pathLst>
          </a:custGeom>
          <a:noFill/>
          <a:ln w="349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3725863" y="1120775"/>
            <a:ext cx="2178050" cy="4041775"/>
          </a:xfrm>
          <a:custGeom>
            <a:avLst/>
            <a:gdLst/>
            <a:ahLst/>
            <a:cxnLst>
              <a:cxn ang="0">
                <a:pos x="0" y="2546"/>
              </a:cxn>
              <a:cxn ang="0">
                <a:pos x="311" y="2245"/>
              </a:cxn>
              <a:cxn ang="0">
                <a:pos x="435" y="1235"/>
              </a:cxn>
              <a:cxn ang="0">
                <a:pos x="462" y="705"/>
              </a:cxn>
              <a:cxn ang="0">
                <a:pos x="508" y="129"/>
              </a:cxn>
              <a:cxn ang="0">
                <a:pos x="545" y="28"/>
              </a:cxn>
              <a:cxn ang="0">
                <a:pos x="590" y="110"/>
              </a:cxn>
              <a:cxn ang="0">
                <a:pos x="654" y="686"/>
              </a:cxn>
              <a:cxn ang="0">
                <a:pos x="775" y="1835"/>
              </a:cxn>
              <a:cxn ang="0">
                <a:pos x="911" y="2243"/>
              </a:cxn>
              <a:cxn ang="0">
                <a:pos x="1138" y="2470"/>
              </a:cxn>
              <a:cxn ang="0">
                <a:pos x="1372" y="2528"/>
              </a:cxn>
            </a:cxnLst>
            <a:rect l="0" t="0" r="r" b="b"/>
            <a:pathLst>
              <a:path w="1372" h="2546">
                <a:moveTo>
                  <a:pt x="0" y="2546"/>
                </a:moveTo>
                <a:cubicBezTo>
                  <a:pt x="52" y="2496"/>
                  <a:pt x="239" y="2463"/>
                  <a:pt x="311" y="2245"/>
                </a:cubicBezTo>
                <a:cubicBezTo>
                  <a:pt x="383" y="2027"/>
                  <a:pt x="410" y="1492"/>
                  <a:pt x="435" y="1235"/>
                </a:cubicBezTo>
                <a:cubicBezTo>
                  <a:pt x="460" y="978"/>
                  <a:pt x="450" y="889"/>
                  <a:pt x="462" y="705"/>
                </a:cubicBezTo>
                <a:cubicBezTo>
                  <a:pt x="474" y="521"/>
                  <a:pt x="494" y="242"/>
                  <a:pt x="508" y="129"/>
                </a:cubicBezTo>
                <a:cubicBezTo>
                  <a:pt x="522" y="16"/>
                  <a:pt x="531" y="31"/>
                  <a:pt x="545" y="28"/>
                </a:cubicBezTo>
                <a:cubicBezTo>
                  <a:pt x="559" y="25"/>
                  <a:pt x="572" y="0"/>
                  <a:pt x="590" y="110"/>
                </a:cubicBezTo>
                <a:cubicBezTo>
                  <a:pt x="608" y="220"/>
                  <a:pt x="623" y="399"/>
                  <a:pt x="654" y="686"/>
                </a:cubicBezTo>
                <a:cubicBezTo>
                  <a:pt x="685" y="973"/>
                  <a:pt x="732" y="1576"/>
                  <a:pt x="775" y="1835"/>
                </a:cubicBezTo>
                <a:cubicBezTo>
                  <a:pt x="818" y="2094"/>
                  <a:pt x="851" y="2137"/>
                  <a:pt x="911" y="2243"/>
                </a:cubicBezTo>
                <a:cubicBezTo>
                  <a:pt x="971" y="2349"/>
                  <a:pt x="1061" y="2422"/>
                  <a:pt x="1138" y="2470"/>
                </a:cubicBezTo>
                <a:cubicBezTo>
                  <a:pt x="1215" y="2518"/>
                  <a:pt x="1324" y="2516"/>
                  <a:pt x="1372" y="2528"/>
                </a:cubicBezTo>
              </a:path>
            </a:pathLst>
          </a:custGeom>
          <a:noFill/>
          <a:ln w="349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2070100" y="1995488"/>
            <a:ext cx="2087563" cy="144462"/>
          </a:xfrm>
          <a:prstGeom prst="leftArrow">
            <a:avLst>
              <a:gd name="adj1" fmla="val 50000"/>
              <a:gd name="adj2" fmla="val 36126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" name="AutoShape 9"/>
          <p:cNvSpPr>
            <a:spLocks noChangeArrowheads="1"/>
          </p:cNvSpPr>
          <p:nvPr/>
        </p:nvSpPr>
        <p:spPr bwMode="auto">
          <a:xfrm>
            <a:off x="5094288" y="1924050"/>
            <a:ext cx="1943100" cy="144463"/>
          </a:xfrm>
          <a:prstGeom prst="rightArrow">
            <a:avLst>
              <a:gd name="adj1" fmla="val 50000"/>
              <a:gd name="adj2" fmla="val 33626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990600" y="2286000"/>
            <a:ext cx="20542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dirty="0" err="1" smtClean="0"/>
              <a:t>Гіпсохромний</a:t>
            </a:r>
            <a:r>
              <a:rPr lang="ru-RU" sz="2000" dirty="0" smtClean="0"/>
              <a:t> </a:t>
            </a:r>
            <a:r>
              <a:rPr lang="ru-RU" sz="2000" dirty="0"/>
              <a:t>(</a:t>
            </a:r>
            <a:r>
              <a:rPr lang="ru-RU" sz="2000" dirty="0" err="1" smtClean="0"/>
              <a:t>синій</a:t>
            </a:r>
            <a:r>
              <a:rPr lang="ru-RU" sz="2000" dirty="0"/>
              <a:t>) </a:t>
            </a:r>
            <a:r>
              <a:rPr lang="ru-RU" sz="2000" dirty="0" err="1" smtClean="0"/>
              <a:t>зсув</a:t>
            </a:r>
            <a:endParaRPr lang="ru-RU" sz="2000" dirty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5943600" y="2362200"/>
            <a:ext cx="2133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dirty="0" err="1" smtClean="0"/>
              <a:t>Батохромний</a:t>
            </a:r>
            <a:r>
              <a:rPr lang="ru-RU" sz="2000" dirty="0" smtClean="0"/>
              <a:t> (</a:t>
            </a:r>
            <a:r>
              <a:rPr lang="ru-RU" sz="2000" dirty="0" err="1" smtClean="0"/>
              <a:t>червоний</a:t>
            </a:r>
            <a:r>
              <a:rPr lang="ru-RU" sz="2000" dirty="0" smtClean="0"/>
              <a:t>) </a:t>
            </a:r>
            <a:r>
              <a:rPr lang="ru-RU" sz="2000" dirty="0" err="1" smtClean="0"/>
              <a:t>зсув</a:t>
            </a:r>
            <a:endParaRPr lang="ru-RU" sz="2000" dirty="0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3124200" y="2767013"/>
            <a:ext cx="3265488" cy="2490787"/>
          </a:xfrm>
          <a:custGeom>
            <a:avLst/>
            <a:gdLst/>
            <a:ahLst/>
            <a:cxnLst>
              <a:cxn ang="0">
                <a:pos x="0" y="1569"/>
              </a:cxn>
              <a:cxn ang="0">
                <a:pos x="457" y="1313"/>
              </a:cxn>
              <a:cxn ang="0">
                <a:pos x="713" y="948"/>
              </a:cxn>
              <a:cxn ang="0">
                <a:pos x="841" y="500"/>
              </a:cxn>
              <a:cxn ang="0">
                <a:pos x="887" y="180"/>
              </a:cxn>
              <a:cxn ang="0">
                <a:pos x="951" y="6"/>
              </a:cxn>
              <a:cxn ang="0">
                <a:pos x="1033" y="216"/>
              </a:cxn>
              <a:cxn ang="0">
                <a:pos x="1079" y="472"/>
              </a:cxn>
              <a:cxn ang="0">
                <a:pos x="1198" y="811"/>
              </a:cxn>
              <a:cxn ang="0">
                <a:pos x="1436" y="1231"/>
              </a:cxn>
              <a:cxn ang="0">
                <a:pos x="1737" y="1396"/>
              </a:cxn>
              <a:cxn ang="0">
                <a:pos x="2057" y="1451"/>
              </a:cxn>
            </a:cxnLst>
            <a:rect l="0" t="0" r="r" b="b"/>
            <a:pathLst>
              <a:path w="2057" h="1569">
                <a:moveTo>
                  <a:pt x="0" y="1569"/>
                </a:moveTo>
                <a:cubicBezTo>
                  <a:pt x="76" y="1526"/>
                  <a:pt x="338" y="1416"/>
                  <a:pt x="457" y="1313"/>
                </a:cubicBezTo>
                <a:cubicBezTo>
                  <a:pt x="576" y="1210"/>
                  <a:pt x="649" y="1083"/>
                  <a:pt x="713" y="948"/>
                </a:cubicBezTo>
                <a:cubicBezTo>
                  <a:pt x="777" y="813"/>
                  <a:pt x="812" y="628"/>
                  <a:pt x="841" y="500"/>
                </a:cubicBezTo>
                <a:cubicBezTo>
                  <a:pt x="870" y="372"/>
                  <a:pt x="869" y="262"/>
                  <a:pt x="887" y="180"/>
                </a:cubicBezTo>
                <a:cubicBezTo>
                  <a:pt x="905" y="98"/>
                  <a:pt x="927" y="0"/>
                  <a:pt x="951" y="6"/>
                </a:cubicBezTo>
                <a:cubicBezTo>
                  <a:pt x="975" y="12"/>
                  <a:pt x="1012" y="138"/>
                  <a:pt x="1033" y="216"/>
                </a:cubicBezTo>
                <a:cubicBezTo>
                  <a:pt x="1054" y="294"/>
                  <a:pt x="1052" y="373"/>
                  <a:pt x="1079" y="472"/>
                </a:cubicBezTo>
                <a:cubicBezTo>
                  <a:pt x="1106" y="571"/>
                  <a:pt x="1139" y="685"/>
                  <a:pt x="1198" y="811"/>
                </a:cubicBezTo>
                <a:cubicBezTo>
                  <a:pt x="1257" y="937"/>
                  <a:pt x="1346" y="1134"/>
                  <a:pt x="1436" y="1231"/>
                </a:cubicBezTo>
                <a:cubicBezTo>
                  <a:pt x="1526" y="1328"/>
                  <a:pt x="1634" y="1359"/>
                  <a:pt x="1737" y="1396"/>
                </a:cubicBezTo>
                <a:cubicBezTo>
                  <a:pt x="1840" y="1433"/>
                  <a:pt x="1990" y="1440"/>
                  <a:pt x="2057" y="1451"/>
                </a:cubicBezTo>
              </a:path>
            </a:pathLst>
          </a:custGeom>
          <a:noFill/>
          <a:ln w="349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>
            <a:off x="4086225" y="915988"/>
            <a:ext cx="144463" cy="2016125"/>
          </a:xfrm>
          <a:prstGeom prst="upArrow">
            <a:avLst>
              <a:gd name="adj1" fmla="val 50000"/>
              <a:gd name="adj2" fmla="val 3489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5022850" y="915988"/>
            <a:ext cx="142875" cy="2016125"/>
          </a:xfrm>
          <a:prstGeom prst="downArrow">
            <a:avLst>
              <a:gd name="adj1" fmla="val 50000"/>
              <a:gd name="adj2" fmla="val 3527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 rot="16200000">
            <a:off x="2376488" y="1906587"/>
            <a:ext cx="2952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dirty="0" err="1" smtClean="0"/>
              <a:t>Гіперхромний</a:t>
            </a:r>
            <a:r>
              <a:rPr lang="ru-RU" sz="2000" dirty="0" smtClean="0"/>
              <a:t> </a:t>
            </a:r>
            <a:r>
              <a:rPr lang="ru-RU" sz="2000" dirty="0" err="1" smtClean="0"/>
              <a:t>ефект</a:t>
            </a:r>
            <a:endParaRPr lang="ru-RU" sz="2000" dirty="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 rot="5400000">
            <a:off x="4032251" y="1906587"/>
            <a:ext cx="2952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dirty="0" err="1" smtClean="0"/>
              <a:t>Гіпохромний</a:t>
            </a:r>
            <a:r>
              <a:rPr lang="ru-RU" sz="2000" dirty="0" smtClean="0"/>
              <a:t> </a:t>
            </a:r>
            <a:r>
              <a:rPr lang="ru-RU" sz="2000" dirty="0" err="1" smtClean="0"/>
              <a:t>ефект</a:t>
            </a:r>
            <a:endParaRPr lang="ru-RU" sz="2000" dirty="0"/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220072" y="5589240"/>
            <a:ext cx="2590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 dirty="0" err="1" smtClean="0"/>
              <a:t>Довжина</a:t>
            </a:r>
            <a:r>
              <a:rPr lang="ru-RU" sz="2000" b="1" dirty="0" smtClean="0"/>
              <a:t> </a:t>
            </a:r>
            <a:r>
              <a:rPr lang="ru-RU" sz="2000" b="1" dirty="0" err="1" smtClean="0"/>
              <a:t>хвилі</a:t>
            </a:r>
            <a:r>
              <a:rPr lang="ru-RU" sz="2000" b="1" dirty="0" smtClean="0"/>
              <a:t>, </a:t>
            </a:r>
            <a:r>
              <a:rPr lang="ru-RU" sz="2000" b="1" dirty="0"/>
              <a:t>нм</a:t>
            </a: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 rot="16200000">
            <a:off x="-1294606" y="2985294"/>
            <a:ext cx="3525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 dirty="0" err="1" smtClean="0"/>
              <a:t>Оптична</a:t>
            </a:r>
            <a:r>
              <a:rPr lang="ru-RU" sz="2000" b="1" dirty="0" smtClean="0"/>
              <a:t> </a:t>
            </a:r>
            <a:r>
              <a:rPr lang="ru-RU" sz="2000" b="1" dirty="0" err="1" smtClean="0"/>
              <a:t>щільність</a:t>
            </a:r>
            <a:endParaRPr lang="ru-RU" sz="2000" b="1" dirty="0"/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467544" y="0"/>
            <a:ext cx="7560840" cy="54868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algn="ctr">
              <a:spcBef>
                <a:spcPct val="20000"/>
              </a:spcBef>
            </a:pPr>
            <a:r>
              <a:rPr lang="ru-RU" sz="2800" dirty="0" err="1" smtClean="0"/>
              <a:t>Спектроскопія</a:t>
            </a:r>
            <a:r>
              <a:rPr lang="en-US" sz="2800" dirty="0" smtClean="0"/>
              <a:t> </a:t>
            </a:r>
            <a:r>
              <a:rPr lang="ru-RU" sz="2800" dirty="0"/>
              <a:t>УФ</a:t>
            </a:r>
            <a:r>
              <a:rPr lang="en-US" sz="2800" dirty="0"/>
              <a:t>- </a:t>
            </a:r>
            <a:r>
              <a:rPr lang="ru-RU" sz="2800" dirty="0" smtClean="0"/>
              <a:t>та </a:t>
            </a:r>
            <a:r>
              <a:rPr lang="ru-RU" sz="2800" dirty="0"/>
              <a:t>видимого </a:t>
            </a:r>
            <a:r>
              <a:rPr lang="ru-RU" sz="2800" dirty="0" err="1" smtClean="0"/>
              <a:t>діапазону</a:t>
            </a:r>
            <a:endParaRPr lang="ru-RU" sz="28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-0.25 0.0  E" pathEditMode="relative" ptsTypes="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27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100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" dur="100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100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100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3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 -2.25434E-6 L 3.61111E-6 -2.25434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3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7" presetClass="emph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7" dur="100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8" dur="100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9" dur="100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3.12139E-6 L -3.61111E-6 3.12139E-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" y="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7" presetClass="emph" presetSubtype="0" repeatCount="indefinite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0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61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2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autoRev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7" grpId="2" animBg="1"/>
      <p:bldP spid="7" grpId="3" animBg="1"/>
      <p:bldP spid="7" grpId="4" animBg="1"/>
      <p:bldP spid="7" grpId="5" animBg="1"/>
      <p:bldP spid="7" grpId="6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/>
      <p:bldP spid="11" grpId="1"/>
      <p:bldP spid="12" grpId="0"/>
      <p:bldP spid="12" grpId="1"/>
      <p:bldP spid="13" grpId="0" animBg="1"/>
      <p:bldP spid="14" grpId="0" animBg="1"/>
      <p:bldP spid="14" grpId="1" animBg="1"/>
      <p:bldP spid="15" grpId="0" animBg="1"/>
      <p:bldP spid="16" grpId="0"/>
      <p:bldP spid="16" grpId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ChangeArrowheads="1"/>
          </p:cNvSpPr>
          <p:nvPr/>
        </p:nvSpPr>
        <p:spPr bwMode="auto">
          <a:xfrm>
            <a:off x="611560" y="1556792"/>
            <a:ext cx="7308304" cy="276998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sz="3600" b="0" i="0" u="none" strike="noStrike" cap="none" normalizeH="0" baseline="0" dirty="0" smtClean="0">
                <a:ln>
                  <a:noFill/>
                </a:ln>
                <a:solidFill>
                  <a:srgbClr val="212121"/>
                </a:solidFill>
                <a:effectLst/>
                <a:cs typeface="Arial" pitchFamily="34" charset="0"/>
              </a:rPr>
              <a:t>Введення в молекулу різних замісників або зміна зовнішніх умов (розчинника) зазвичай викликає переміщення смуги поглинання</a:t>
            </a:r>
            <a:r>
              <a:rPr kumimoji="0" lang="uk-UA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зящная">
  <a:themeElements>
    <a:clrScheme name="Изящная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Изящная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967</TotalTime>
  <Words>740</Words>
  <Application>Microsoft Office PowerPoint</Application>
  <PresentationFormat>Экран (4:3)</PresentationFormat>
  <Paragraphs>226</Paragraphs>
  <Slides>2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1</vt:i4>
      </vt:variant>
    </vt:vector>
  </HeadingPairs>
  <TitlesOfParts>
    <vt:vector size="23" baseType="lpstr">
      <vt:lpstr>Изящная</vt:lpstr>
      <vt:lpstr>CS ChemDraw Drawing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Marina</dc:creator>
  <cp:lastModifiedBy>Marina</cp:lastModifiedBy>
  <cp:revision>43</cp:revision>
  <dcterms:created xsi:type="dcterms:W3CDTF">2015-11-04T10:03:42Z</dcterms:created>
  <dcterms:modified xsi:type="dcterms:W3CDTF">2017-02-27T19:51:25Z</dcterms:modified>
</cp:coreProperties>
</file>